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15C4F" w:rsidRPr="0088687B" w:rsidRDefault="00115C4F" w:rsidP="0088687B">
      <w:pPr>
        <w:ind w:firstLine="360"/>
        <w:rPr>
          <w:b/>
          <w:bCs/>
        </w:rPr>
      </w:pPr>
      <w:r w:rsidRPr="0088687B">
        <w:rPr>
          <w:rFonts w:hint="eastAsia"/>
          <w:b/>
        </w:rPr>
        <w:t>第</w:t>
      </w:r>
      <w:r w:rsidRPr="0088687B">
        <w:rPr>
          <w:rFonts w:hint="eastAsia"/>
          <w:b/>
        </w:rPr>
        <w:t>8</w:t>
      </w:r>
      <w:r w:rsidRPr="0088687B">
        <w:rPr>
          <w:rFonts w:hint="eastAsia"/>
          <w:b/>
        </w:rPr>
        <w:t>讲</w:t>
      </w:r>
      <w:r w:rsidRPr="0088687B">
        <w:rPr>
          <w:rFonts w:hint="eastAsia"/>
          <w:b/>
          <w:bCs/>
        </w:rPr>
        <w:t>课堂习题</w:t>
      </w:r>
    </w:p>
    <w:p w:rsidR="00115C4F" w:rsidRDefault="003D5AF9" w:rsidP="00115C4F">
      <w:pPr>
        <w:numPr>
          <w:ilvl w:val="0"/>
          <w:numId w:val="1"/>
        </w:numPr>
        <w:spacing w:line="360" w:lineRule="auto"/>
        <w:rPr>
          <w:bCs/>
        </w:rPr>
      </w:pPr>
      <w:r>
        <w:rPr>
          <w:bCs/>
          <w:noProof/>
        </w:rPr>
        <w:pict>
          <v:group id="_x0000_s1037" style="position:absolute;left:0;text-align:left;margin-left:137.75pt;margin-top:9.2pt;width:78.2pt;height:29.65pt;z-index:251661312" coordorigin="5070,3831" coordsize="1564,593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8" type="#_x0000_t32" style="position:absolute;left:5118;top:3988;width:385;height:1" o:connectortype="straigh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9" type="#_x0000_t202" style="position:absolute;left:6015;top:3831;width:619;height:258" filled="f" fillcolor="#ffff8b" stroked="f">
              <v:textbox style="mso-next-textbox:#_x0000_s1039" inset=".5mm,0,.5mm,0">
                <w:txbxContent>
                  <w:p w:rsidR="00115C4F" w:rsidRPr="001D23D7" w:rsidRDefault="00115C4F" w:rsidP="00115C4F">
                    <w:pPr>
                      <w:spacing w:line="180" w:lineRule="exact"/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U</w:t>
                    </w:r>
                    <w:r w:rsidRPr="00C61E2C"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O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proofErr w:type="gramStart"/>
                    <w:r>
                      <w:rPr>
                        <w:rFonts w:hint="eastAsia"/>
                        <w:sz w:val="18"/>
                        <w:szCs w:val="18"/>
                      </w:rPr>
                      <w:t>?V</w:t>
                    </w:r>
                    <w:proofErr w:type="gramEnd"/>
                  </w:p>
                </w:txbxContent>
              </v:textbox>
            </v:shape>
            <v:group id="_x0000_s1040" style="position:absolute;left:5503;top:3831;width:431;height:495" coordorigin="2523,9320" coordsize="431,495">
              <v:shape id="_x0000_s1041" type="#_x0000_t202" style="position:absolute;left:2523;top:9320;width:369;height:495" filled="f" fillcolor="#ffff8b">
                <v:textbox style="mso-next-textbox:#_x0000_s1041" inset=".5mm,.3mm,.5mm,.3mm">
                  <w:txbxContent>
                    <w:p w:rsidR="00115C4F" w:rsidRDefault="00115C4F" w:rsidP="00115C4F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&amp;</w:t>
                      </w:r>
                    </w:p>
                  </w:txbxContent>
                </v:textbox>
              </v:shape>
              <v:oval id="_x0000_s1042" style="position:absolute;left:2897;top:9539;width:57;height:57" filled="f" fillcolor="#ffff8b"/>
            </v:group>
            <v:shape id="_x0000_s1043" type="#_x0000_t32" style="position:absolute;left:5118;top:4172;width:385;height:1" o:connectortype="straight"/>
            <v:shape id="_x0000_s1044" type="#_x0000_t32" style="position:absolute;left:5942;top:4074;width:385;height:1" o:connectortype="straight"/>
            <v:shape id="_x0000_s1045" type="#_x0000_t32" style="position:absolute;left:5118;top:4173;width:0;height:250" o:connectortype="straight" strokecolor="black [3213]"/>
            <v:shape id="_x0000_s1046" type="#_x0000_t32" style="position:absolute;left:5070;top:4423;width:113;height:1" o:connectortype="straight" strokecolor="black [3213]" strokeweight="2.5pt"/>
          </v:group>
        </w:pict>
      </w:r>
      <w:r w:rsidR="00115C4F">
        <w:rPr>
          <w:rFonts w:hint="eastAsia"/>
          <w:bCs/>
        </w:rPr>
        <w:t>问</w:t>
      </w:r>
      <w:r w:rsidR="00115C4F">
        <w:rPr>
          <w:rFonts w:hint="eastAsia"/>
          <w:bCs/>
        </w:rPr>
        <w:t>U</w:t>
      </w:r>
      <w:r w:rsidR="00115C4F" w:rsidRPr="001A6786">
        <w:rPr>
          <w:rFonts w:hint="eastAsia"/>
          <w:bCs/>
          <w:vertAlign w:val="subscript"/>
        </w:rPr>
        <w:t>O</w:t>
      </w:r>
      <w:r w:rsidR="00115C4F">
        <w:rPr>
          <w:rFonts w:hint="eastAsia"/>
          <w:bCs/>
        </w:rPr>
        <w:t>等于多少电压？</w:t>
      </w:r>
    </w:p>
    <w:p w:rsidR="00115C4F" w:rsidRDefault="00115C4F" w:rsidP="00115C4F">
      <w:pPr>
        <w:spacing w:line="360" w:lineRule="auto"/>
        <w:ind w:left="360"/>
        <w:rPr>
          <w:bCs/>
        </w:rPr>
      </w:pPr>
    </w:p>
    <w:p w:rsidR="00115C4F" w:rsidRDefault="0088687B" w:rsidP="0088687B">
      <w:pPr>
        <w:spacing w:line="360" w:lineRule="auto"/>
        <w:rPr>
          <w:bCs/>
        </w:rPr>
      </w:pPr>
      <w:r>
        <w:rPr>
          <w:rFonts w:hint="eastAsia"/>
          <w:sz w:val="20"/>
        </w:rPr>
        <w:t>A</w:t>
      </w:r>
      <w:r>
        <w:rPr>
          <w:rFonts w:hint="eastAsia"/>
          <w:sz w:val="20"/>
        </w:rPr>
        <w:t>：</w:t>
      </w:r>
      <w:r w:rsidRPr="001344BE">
        <w:rPr>
          <w:position w:val="-10"/>
          <w:sz w:val="20"/>
        </w:rPr>
        <w:object w:dxaOrig="900" w:dyaOrig="300">
          <v:shape id="_x0000_i1025" type="#_x0000_t75" style="width:44.95pt;height:15pt" o:ole="">
            <v:imagedata r:id="rId5" o:title=""/>
          </v:shape>
          <o:OLEObject Type="Embed" ProgID="Equation.DSMT4" ShapeID="_x0000_i1025" DrawAspect="Content" ObjectID="_1495370736" r:id="rId6"/>
        </w:object>
      </w:r>
    </w:p>
    <w:p w:rsidR="00115C4F" w:rsidRDefault="00115C4F" w:rsidP="00115C4F">
      <w:pPr>
        <w:spacing w:line="360" w:lineRule="auto"/>
        <w:ind w:left="360"/>
        <w:rPr>
          <w:bCs/>
        </w:rPr>
      </w:pPr>
    </w:p>
    <w:p w:rsidR="00115C4F" w:rsidRDefault="003D5AF9" w:rsidP="00115C4F">
      <w:pPr>
        <w:numPr>
          <w:ilvl w:val="0"/>
          <w:numId w:val="1"/>
        </w:numPr>
        <w:spacing w:line="360" w:lineRule="auto"/>
        <w:rPr>
          <w:bCs/>
        </w:rPr>
      </w:pPr>
      <w:r>
        <w:rPr>
          <w:bCs/>
          <w:noProof/>
        </w:rPr>
        <w:pict>
          <v:group id="_x0000_s1047" style="position:absolute;left:0;text-align:left;margin-left:160.95pt;margin-top:7.4pt;width:103.15pt;height:24.75pt;z-index:251662336" coordorigin="1716,5300" coordsize="2063,495">
            <v:shape id="_x0000_s1048" type="#_x0000_t32" style="position:absolute;left:2263;top:5457;width:385;height:1" o:connectortype="straight"/>
            <v:shape id="_x0000_s1049" type="#_x0000_t202" style="position:absolute;left:3160;top:5300;width:619;height:258" filled="f" fillcolor="#ffff8b" stroked="f">
              <v:textbox style="mso-next-textbox:#_x0000_s1049" inset=".5mm,0,.5mm,0">
                <w:txbxContent>
                  <w:p w:rsidR="00115C4F" w:rsidRPr="001D23D7" w:rsidRDefault="00115C4F" w:rsidP="00115C4F">
                    <w:pPr>
                      <w:spacing w:line="180" w:lineRule="exact"/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U</w:t>
                    </w:r>
                    <w:r w:rsidRPr="00C61E2C"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O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proofErr w:type="gramStart"/>
                    <w:r>
                      <w:rPr>
                        <w:rFonts w:hint="eastAsia"/>
                        <w:sz w:val="18"/>
                        <w:szCs w:val="18"/>
                      </w:rPr>
                      <w:t>?V</w:t>
                    </w:r>
                    <w:proofErr w:type="gramEnd"/>
                  </w:p>
                </w:txbxContent>
              </v:textbox>
            </v:shape>
            <v:group id="_x0000_s1050" style="position:absolute;left:2648;top:5300;width:431;height:495" coordorigin="2523,9320" coordsize="431,495">
              <v:shape id="_x0000_s1051" type="#_x0000_t202" style="position:absolute;left:2523;top:9320;width:369;height:495" filled="f" fillcolor="#ffff8b">
                <v:textbox style="mso-next-textbox:#_x0000_s1051" inset=".5mm,.3mm,.5mm,.3mm">
                  <w:txbxContent>
                    <w:p w:rsidR="00115C4F" w:rsidRDefault="00115C4F" w:rsidP="00115C4F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&amp;</w:t>
                      </w:r>
                    </w:p>
                  </w:txbxContent>
                </v:textbox>
              </v:shape>
              <v:oval id="_x0000_s1052" style="position:absolute;left:2897;top:9539;width:57;height:57" filled="f" fillcolor="#ffff8b"/>
            </v:group>
            <v:shape id="_x0000_s1053" type="#_x0000_t32" style="position:absolute;left:2263;top:5641;width:385;height:1" o:connectortype="straight"/>
            <v:shape id="_x0000_s1054" type="#_x0000_t32" style="position:absolute;left:3087;top:5543;width:385;height:1" o:connectortype="straight"/>
            <v:shape id="_x0000_s1055" type="#_x0000_t202" style="position:absolute;left:1716;top:5364;width:619;height:370" filled="f" fillcolor="#ffff8b" stroked="f">
              <v:textbox style="mso-next-textbox:#_x0000_s1055" inset=".5mm,0,.5mm,0">
                <w:txbxContent>
                  <w:p w:rsidR="00115C4F" w:rsidRPr="0088687B" w:rsidRDefault="00115C4F" w:rsidP="00115C4F">
                    <w:pPr>
                      <w:spacing w:line="180" w:lineRule="exact"/>
                      <w:jc w:val="center"/>
                      <w:rPr>
                        <w:sz w:val="18"/>
                        <w:szCs w:val="18"/>
                      </w:rPr>
                    </w:pPr>
                    <w:r w:rsidRPr="0088687B">
                      <w:rPr>
                        <w:rFonts w:hint="eastAsia"/>
                        <w:sz w:val="18"/>
                        <w:szCs w:val="18"/>
                      </w:rPr>
                      <w:t>3.6V</w:t>
                    </w:r>
                  </w:p>
                  <w:p w:rsidR="00115C4F" w:rsidRPr="0088687B" w:rsidRDefault="00115C4F" w:rsidP="00115C4F">
                    <w:pPr>
                      <w:spacing w:line="180" w:lineRule="exact"/>
                      <w:jc w:val="center"/>
                      <w:rPr>
                        <w:sz w:val="18"/>
                        <w:szCs w:val="18"/>
                      </w:rPr>
                    </w:pPr>
                    <w:r w:rsidRPr="0088687B">
                      <w:rPr>
                        <w:rFonts w:hint="eastAsia"/>
                        <w:sz w:val="18"/>
                        <w:szCs w:val="18"/>
                      </w:rPr>
                      <w:t>0.5V</w:t>
                    </w:r>
                  </w:p>
                </w:txbxContent>
              </v:textbox>
            </v:shape>
          </v:group>
        </w:pict>
      </w:r>
      <w:r w:rsidR="00115C4F">
        <w:rPr>
          <w:rFonts w:hint="eastAsia"/>
          <w:bCs/>
        </w:rPr>
        <w:t>问</w:t>
      </w:r>
      <w:r w:rsidR="00115C4F">
        <w:rPr>
          <w:rFonts w:hint="eastAsia"/>
          <w:bCs/>
        </w:rPr>
        <w:t>U</w:t>
      </w:r>
      <w:r w:rsidR="00115C4F" w:rsidRPr="001A6786">
        <w:rPr>
          <w:rFonts w:hint="eastAsia"/>
          <w:bCs/>
          <w:vertAlign w:val="subscript"/>
        </w:rPr>
        <w:t>O</w:t>
      </w:r>
      <w:r w:rsidR="00115C4F">
        <w:rPr>
          <w:rFonts w:hint="eastAsia"/>
          <w:bCs/>
        </w:rPr>
        <w:t>等于多少电压？</w:t>
      </w:r>
    </w:p>
    <w:p w:rsidR="0088687B" w:rsidRDefault="0088687B" w:rsidP="00115C4F">
      <w:pPr>
        <w:spacing w:line="360" w:lineRule="auto"/>
        <w:ind w:left="360"/>
        <w:rPr>
          <w:bCs/>
        </w:rPr>
      </w:pPr>
    </w:p>
    <w:p w:rsidR="00115C4F" w:rsidRDefault="0088687B" w:rsidP="0088687B">
      <w:pPr>
        <w:spacing w:line="360" w:lineRule="auto"/>
        <w:rPr>
          <w:bCs/>
        </w:rPr>
      </w:pPr>
      <w:r>
        <w:rPr>
          <w:rFonts w:hint="eastAsia"/>
          <w:sz w:val="20"/>
        </w:rPr>
        <w:t>A</w:t>
      </w:r>
      <w:r>
        <w:rPr>
          <w:rFonts w:hint="eastAsia"/>
          <w:sz w:val="20"/>
        </w:rPr>
        <w:t>：</w:t>
      </w:r>
      <w:r w:rsidRPr="001344BE">
        <w:rPr>
          <w:position w:val="-10"/>
          <w:sz w:val="20"/>
        </w:rPr>
        <w:object w:dxaOrig="900" w:dyaOrig="300">
          <v:shape id="_x0000_i1026" type="#_x0000_t75" style="width:44.95pt;height:15pt" o:ole="">
            <v:imagedata r:id="rId5" o:title=""/>
          </v:shape>
          <o:OLEObject Type="Embed" ProgID="Equation.DSMT4" ShapeID="_x0000_i1026" DrawAspect="Content" ObjectID="_1495370737" r:id="rId7"/>
        </w:object>
      </w:r>
    </w:p>
    <w:p w:rsidR="00115C4F" w:rsidRDefault="00115C4F" w:rsidP="00115C4F">
      <w:pPr>
        <w:spacing w:line="360" w:lineRule="auto"/>
        <w:ind w:left="360"/>
        <w:rPr>
          <w:bCs/>
        </w:rPr>
      </w:pPr>
    </w:p>
    <w:p w:rsidR="00115C4F" w:rsidRDefault="003D5AF9" w:rsidP="00115C4F">
      <w:pPr>
        <w:numPr>
          <w:ilvl w:val="0"/>
          <w:numId w:val="1"/>
        </w:numPr>
        <w:spacing w:line="360" w:lineRule="auto"/>
        <w:rPr>
          <w:bCs/>
        </w:rPr>
      </w:pPr>
      <w:r>
        <w:rPr>
          <w:bCs/>
          <w:noProof/>
        </w:rPr>
        <w:pict>
          <v:group id="_x0000_s1056" style="position:absolute;left:0;text-align:left;margin-left:163.7pt;margin-top:6.3pt;width:103.15pt;height:24.75pt;z-index:251663360" coordorigin="1716,5300" coordsize="2063,495">
            <v:shape id="_x0000_s1057" type="#_x0000_t32" style="position:absolute;left:2263;top:5457;width:385;height:1" o:connectortype="straight"/>
            <v:shape id="_x0000_s1058" type="#_x0000_t202" style="position:absolute;left:3160;top:5300;width:619;height:258" filled="f" fillcolor="#ffff8b" stroked="f">
              <v:textbox style="mso-next-textbox:#_x0000_s1058" inset=".5mm,0,.5mm,0">
                <w:txbxContent>
                  <w:p w:rsidR="00115C4F" w:rsidRPr="001D23D7" w:rsidRDefault="00115C4F" w:rsidP="00115C4F">
                    <w:pPr>
                      <w:spacing w:line="180" w:lineRule="exact"/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U</w:t>
                    </w:r>
                    <w:r w:rsidRPr="00C61E2C"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O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=</w:t>
                    </w:r>
                    <w:proofErr w:type="gramStart"/>
                    <w:r>
                      <w:rPr>
                        <w:rFonts w:hint="eastAsia"/>
                        <w:sz w:val="18"/>
                        <w:szCs w:val="18"/>
                      </w:rPr>
                      <w:t>?V</w:t>
                    </w:r>
                    <w:proofErr w:type="gramEnd"/>
                  </w:p>
                </w:txbxContent>
              </v:textbox>
            </v:shape>
            <v:group id="_x0000_s1059" style="position:absolute;left:2648;top:5300;width:431;height:495" coordorigin="2523,9320" coordsize="431,495">
              <v:shape id="_x0000_s1060" type="#_x0000_t202" style="position:absolute;left:2523;top:9320;width:369;height:495" filled="f" fillcolor="#ffff8b">
                <v:textbox style="mso-next-textbox:#_x0000_s1060" inset=".5mm,.3mm,.5mm,.3mm">
                  <w:txbxContent>
                    <w:p w:rsidR="00115C4F" w:rsidRDefault="00115C4F" w:rsidP="00115C4F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&amp;</w:t>
                      </w:r>
                    </w:p>
                  </w:txbxContent>
                </v:textbox>
              </v:shape>
              <v:oval id="_x0000_s1061" style="position:absolute;left:2897;top:9539;width:57;height:57" filled="f" fillcolor="#ffff8b"/>
            </v:group>
            <v:shape id="_x0000_s1062" type="#_x0000_t32" style="position:absolute;left:2263;top:5641;width:385;height:1" o:connectortype="straight"/>
            <v:shape id="_x0000_s1063" type="#_x0000_t32" style="position:absolute;left:3087;top:5543;width:385;height:1" o:connectortype="straight"/>
            <v:shape id="_x0000_s1064" type="#_x0000_t202" style="position:absolute;left:1716;top:5364;width:619;height:370" filled="f" fillcolor="#ffff8b" stroked="f">
              <v:textbox style="mso-next-textbox:#_x0000_s1064" inset=".5mm,0,.5mm,0">
                <w:txbxContent>
                  <w:p w:rsidR="00115C4F" w:rsidRPr="00B33FCE" w:rsidRDefault="00115C4F" w:rsidP="00115C4F">
                    <w:pPr>
                      <w:rPr>
                        <w:szCs w:val="18"/>
                      </w:rPr>
                    </w:pPr>
                  </w:p>
                </w:txbxContent>
              </v:textbox>
            </v:shape>
          </v:group>
        </w:pict>
      </w:r>
      <w:r w:rsidR="00115C4F">
        <w:rPr>
          <w:rFonts w:hint="eastAsia"/>
          <w:bCs/>
        </w:rPr>
        <w:t>问</w:t>
      </w:r>
      <w:r w:rsidR="00115C4F">
        <w:rPr>
          <w:rFonts w:hint="eastAsia"/>
          <w:bCs/>
        </w:rPr>
        <w:t>U</w:t>
      </w:r>
      <w:r w:rsidR="00115C4F" w:rsidRPr="001A6786">
        <w:rPr>
          <w:rFonts w:hint="eastAsia"/>
          <w:bCs/>
          <w:vertAlign w:val="subscript"/>
        </w:rPr>
        <w:t>O</w:t>
      </w:r>
      <w:r w:rsidR="00115C4F">
        <w:rPr>
          <w:rFonts w:hint="eastAsia"/>
          <w:bCs/>
        </w:rPr>
        <w:t>等于多少电压？</w:t>
      </w:r>
    </w:p>
    <w:p w:rsidR="00115C4F" w:rsidRDefault="00115C4F" w:rsidP="00115C4F">
      <w:pPr>
        <w:spacing w:line="360" w:lineRule="auto"/>
        <w:ind w:left="360"/>
        <w:rPr>
          <w:bCs/>
        </w:rPr>
      </w:pPr>
    </w:p>
    <w:p w:rsidR="00115C4F" w:rsidRDefault="0088687B" w:rsidP="0088687B">
      <w:pPr>
        <w:spacing w:line="360" w:lineRule="auto"/>
        <w:rPr>
          <w:bCs/>
        </w:rPr>
      </w:pPr>
      <w:r>
        <w:rPr>
          <w:rFonts w:hint="eastAsia"/>
          <w:sz w:val="20"/>
        </w:rPr>
        <w:t>A</w:t>
      </w:r>
      <w:r>
        <w:rPr>
          <w:rFonts w:hint="eastAsia"/>
          <w:sz w:val="20"/>
        </w:rPr>
        <w:t>：</w:t>
      </w:r>
      <w:r w:rsidRPr="001344BE">
        <w:rPr>
          <w:position w:val="-10"/>
          <w:sz w:val="20"/>
        </w:rPr>
        <w:object w:dxaOrig="880" w:dyaOrig="300">
          <v:shape id="_x0000_i1027" type="#_x0000_t75" style="width:43.8pt;height:15pt" o:ole="">
            <v:imagedata r:id="rId8" o:title=""/>
          </v:shape>
          <o:OLEObject Type="Embed" ProgID="Equation.DSMT4" ShapeID="_x0000_i1027" DrawAspect="Content" ObjectID="_1495370738" r:id="rId9"/>
        </w:object>
      </w:r>
    </w:p>
    <w:p w:rsidR="00115C4F" w:rsidRDefault="00115C4F" w:rsidP="00115C4F">
      <w:pPr>
        <w:spacing w:line="360" w:lineRule="auto"/>
        <w:ind w:left="360"/>
        <w:rPr>
          <w:bCs/>
        </w:rPr>
      </w:pPr>
    </w:p>
    <w:p w:rsidR="00115C4F" w:rsidRDefault="00115C4F" w:rsidP="00115C4F">
      <w:pPr>
        <w:spacing w:line="360" w:lineRule="auto"/>
        <w:ind w:left="360"/>
        <w:rPr>
          <w:bCs/>
        </w:rPr>
      </w:pPr>
    </w:p>
    <w:p w:rsidR="00115C4F" w:rsidRDefault="003D5AF9" w:rsidP="00115C4F">
      <w:pPr>
        <w:numPr>
          <w:ilvl w:val="0"/>
          <w:numId w:val="1"/>
        </w:numPr>
        <w:spacing w:line="360" w:lineRule="auto"/>
        <w:rPr>
          <w:bCs/>
        </w:rPr>
      </w:pPr>
      <w:r>
        <w:rPr>
          <w:bCs/>
          <w:noProof/>
        </w:rPr>
        <w:pict>
          <v:group id="_x0000_s1130" style="position:absolute;left:0;text-align:left;margin-left:212.35pt;margin-top:-.3pt;width:126.5pt;height:35.8pt;z-index:251671552" coordorigin="5948,1434" coordsize="2530,716">
            <v:shape id="_x0000_s1131" type="#_x0000_t32" style="position:absolute;left:5948;top:1812;width:385;height:1" o:connectortype="straight"/>
            <v:group id="_x0000_s1132" style="position:absolute;left:6333;top:1655;width:431;height:495" coordorigin="2523,9320" coordsize="431,495">
              <v:shape id="_x0000_s1133" type="#_x0000_t202" style="position:absolute;left:2523;top:9320;width:369;height:495" filled="f" fillcolor="#ffff8b">
                <v:textbox style="mso-next-textbox:#_x0000_s1133" inset=".5mm,.3mm,.5mm,.3mm">
                  <w:txbxContent>
                    <w:p w:rsidR="00115C4F" w:rsidRDefault="00115C4F" w:rsidP="00115C4F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&amp;</w:t>
                      </w:r>
                    </w:p>
                  </w:txbxContent>
                </v:textbox>
              </v:shape>
              <v:oval id="_x0000_s1134" style="position:absolute;left:2897;top:9539;width:57;height:57" filled="f" fillcolor="#ffff8b"/>
            </v:group>
            <v:shape id="_x0000_s1135" type="#_x0000_t32" style="position:absolute;left:5948;top:1996;width:385;height:1" o:connectortype="straight"/>
            <v:shape id="_x0000_s1136" type="#_x0000_t32" style="position:absolute;left:6772;top:1895;width:729;height:0;flip:y" o:connectortype="straight"/>
            <v:shapetype id="_x0000_t34" coordsize="21600,21600" o:spt="34" o:oned="t" adj="10800" path="m,l@0,0@0,21600,21600,21600e" filled="f">
              <v:stroke joinstyle="miter"/>
              <v:formulas>
                <v:f eqn="val #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137" type="#_x0000_t34" style="position:absolute;left:7285;top:1754;width:216;height:1" o:connectortype="elbow" adj=",-144374400,-433700"/>
            <v:shape id="_x0000_s1138" type="#_x0000_t32" style="position:absolute;left:7932;top:1818;width:546;height:0" o:connectortype="straight"/>
            <v:group id="_x0000_s1139" style="position:absolute;left:7501;top:1563;width:431;height:495" coordorigin="2523,9320" coordsize="431,495">
              <v:shape id="_x0000_s1140" type="#_x0000_t202" style="position:absolute;left:2523;top:9320;width:369;height:495" filled="f" fillcolor="#ffff8b">
                <v:textbox style="mso-next-textbox:#_x0000_s1140" inset=".5mm,.3mm,.5mm,.3mm">
                  <w:txbxContent>
                    <w:p w:rsidR="00115C4F" w:rsidRDefault="00115C4F" w:rsidP="00115C4F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&amp;</w:t>
                      </w:r>
                    </w:p>
                  </w:txbxContent>
                </v:textbox>
              </v:shape>
              <v:oval id="_x0000_s1141" style="position:absolute;left:2897;top:9539;width:57;height:57" filled="f" fillcolor="#ffff8b"/>
            </v:group>
            <v:shape id="_x0000_s1142" type="#_x0000_t202" style="position:absolute;left:6373;top:1434;width:318;height:258" filled="f" fillcolor="#ffff8b" stroked="f">
              <v:textbox style="mso-next-textbox:#_x0000_s1142" inset=".5mm,0,.5mm,0">
                <w:txbxContent>
                  <w:p w:rsidR="00115C4F" w:rsidRPr="001D23D7" w:rsidRDefault="00115C4F" w:rsidP="00115C4F">
                    <w:pPr>
                      <w:spacing w:line="180" w:lineRule="exact"/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G</w:t>
                    </w:r>
                  </w:p>
                </w:txbxContent>
              </v:textbox>
            </v:shape>
            <v:shape id="_x0000_s1143" type="#_x0000_t32" style="position:absolute;left:6845;top:1939;width:364;height:0;flip:x" o:connectortype="straight" strokecolor="black [3213]">
              <v:stroke endarrow="block" endarrowwidth="narrow"/>
            </v:shape>
          </v:group>
        </w:pict>
      </w:r>
      <w:r>
        <w:rPr>
          <w:bCs/>
          <w:noProof/>
        </w:rPr>
        <w:pict>
          <v:shape id="_x0000_s1129" type="#_x0000_t202" style="position:absolute;left:0;text-align:left;margin-left:185pt;margin-top:13.95pt;width:30.95pt;height:18.5pt;z-index:251670528" filled="f" fillcolor="#ffff8b" stroked="f">
            <v:textbox style="mso-next-textbox:#_x0000_s1129" inset=".5mm,0,.5mm,0">
              <w:txbxContent>
                <w:p w:rsidR="00115C4F" w:rsidRPr="0088687B" w:rsidRDefault="00115C4F" w:rsidP="00115C4F">
                  <w:pPr>
                    <w:spacing w:line="180" w:lineRule="exact"/>
                    <w:jc w:val="center"/>
                    <w:rPr>
                      <w:sz w:val="18"/>
                      <w:szCs w:val="18"/>
                    </w:rPr>
                  </w:pPr>
                  <w:r w:rsidRPr="0088687B">
                    <w:rPr>
                      <w:rFonts w:hint="eastAsia"/>
                      <w:sz w:val="18"/>
                      <w:szCs w:val="18"/>
                    </w:rPr>
                    <w:t>3.6V</w:t>
                  </w:r>
                </w:p>
                <w:p w:rsidR="00115C4F" w:rsidRPr="0088687B" w:rsidRDefault="00115C4F" w:rsidP="00115C4F">
                  <w:pPr>
                    <w:spacing w:line="180" w:lineRule="exact"/>
                    <w:jc w:val="center"/>
                    <w:rPr>
                      <w:sz w:val="18"/>
                      <w:szCs w:val="18"/>
                    </w:rPr>
                  </w:pPr>
                  <w:r w:rsidRPr="0088687B">
                    <w:rPr>
                      <w:rFonts w:hint="eastAsia"/>
                      <w:sz w:val="18"/>
                      <w:szCs w:val="18"/>
                    </w:rPr>
                    <w:t>3.6V</w:t>
                  </w:r>
                </w:p>
              </w:txbxContent>
            </v:textbox>
          </v:shape>
        </w:pict>
      </w:r>
      <w:r w:rsidR="00115C4F">
        <w:rPr>
          <w:rFonts w:hint="eastAsia"/>
          <w:bCs/>
        </w:rPr>
        <w:t>问流入与非门</w:t>
      </w:r>
      <w:r w:rsidR="00115C4F">
        <w:rPr>
          <w:rFonts w:hint="eastAsia"/>
          <w:bCs/>
        </w:rPr>
        <w:t>G</w:t>
      </w:r>
      <w:r w:rsidR="00115C4F">
        <w:rPr>
          <w:rFonts w:hint="eastAsia"/>
          <w:bCs/>
        </w:rPr>
        <w:t>的电流？</w:t>
      </w:r>
    </w:p>
    <w:p w:rsidR="00115C4F" w:rsidRDefault="00115C4F" w:rsidP="00115C4F">
      <w:pPr>
        <w:spacing w:line="360" w:lineRule="auto"/>
        <w:rPr>
          <w:bCs/>
        </w:rPr>
      </w:pPr>
    </w:p>
    <w:p w:rsidR="00115C4F" w:rsidRDefault="0088687B" w:rsidP="00115C4F">
      <w:pPr>
        <w:spacing w:line="360" w:lineRule="auto"/>
        <w:rPr>
          <w:bCs/>
        </w:rPr>
      </w:pPr>
      <w:r>
        <w:rPr>
          <w:rFonts w:hint="eastAsia"/>
          <w:bCs/>
        </w:rPr>
        <w:t>A</w:t>
      </w:r>
      <w:r>
        <w:rPr>
          <w:rFonts w:hint="eastAsia"/>
          <w:bCs/>
        </w:rPr>
        <w:t>：</w:t>
      </w:r>
      <w:r w:rsidR="00115C4F" w:rsidRPr="00E577AA">
        <w:rPr>
          <w:position w:val="-22"/>
          <w:sz w:val="20"/>
        </w:rPr>
        <w:object w:dxaOrig="1960" w:dyaOrig="560">
          <v:shape id="_x0000_i1028" type="#_x0000_t75" style="width:97.9pt;height:27.65pt" o:ole="">
            <v:imagedata r:id="rId10" o:title=""/>
          </v:shape>
          <o:OLEObject Type="Embed" ProgID="Equation.DSMT4" ShapeID="_x0000_i1028" DrawAspect="Content" ObjectID="_1495370739" r:id="rId11"/>
        </w:object>
      </w:r>
    </w:p>
    <w:p w:rsidR="00115C4F" w:rsidRDefault="00115C4F" w:rsidP="00115C4F">
      <w:pPr>
        <w:spacing w:line="360" w:lineRule="auto"/>
        <w:rPr>
          <w:bCs/>
        </w:rPr>
      </w:pPr>
    </w:p>
    <w:p w:rsidR="00115C4F" w:rsidRDefault="003D5AF9" w:rsidP="00115C4F">
      <w:pPr>
        <w:numPr>
          <w:ilvl w:val="0"/>
          <w:numId w:val="1"/>
        </w:numPr>
        <w:spacing w:line="360" w:lineRule="auto"/>
        <w:rPr>
          <w:bCs/>
        </w:rPr>
      </w:pPr>
      <w:r>
        <w:rPr>
          <w:bCs/>
          <w:noProof/>
        </w:rPr>
        <w:pict>
          <v:group id="_x0000_s1144" style="position:absolute;left:0;text-align:left;margin-left:177.9pt;margin-top:.45pt;width:129.95pt;height:42.55pt;z-index:251672576" coordorigin="5259,7221" coordsize="2599,851">
            <v:shape id="_x0000_s1145" type="#_x0000_t32" style="position:absolute;left:5307;top:7636;width:385;height:1" o:connectortype="straight"/>
            <v:group id="_x0000_s1146" style="position:absolute;left:5692;top:7479;width:431;height:495" coordorigin="2523,9320" coordsize="431,495">
              <v:shape id="_x0000_s1147" type="#_x0000_t202" style="position:absolute;left:2523;top:9320;width:369;height:495" filled="f" fillcolor="#ffff8b">
                <v:textbox style="mso-next-textbox:#_x0000_s1147" inset=".5mm,.3mm,.5mm,.3mm">
                  <w:txbxContent>
                    <w:p w:rsidR="00115C4F" w:rsidRDefault="00115C4F" w:rsidP="00115C4F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&amp;</w:t>
                      </w:r>
                    </w:p>
                  </w:txbxContent>
                </v:textbox>
              </v:shape>
              <v:oval id="_x0000_s1148" style="position:absolute;left:2897;top:9539;width:57;height:57" filled="f" fillcolor="#ffff8b"/>
            </v:group>
            <v:shape id="_x0000_s1149" type="#_x0000_t32" style="position:absolute;left:5307;top:7820;width:385;height:1" o:connectortype="straight"/>
            <v:shape id="_x0000_s1150" type="#_x0000_t32" style="position:absolute;left:6131;top:7722;width:385;height:1" o:connectortype="straight"/>
            <v:shape id="_x0000_s1151" type="#_x0000_t32" style="position:absolute;left:5307;top:7821;width:0;height:250" o:connectortype="straight" strokecolor="black [3213]"/>
            <v:shape id="_x0000_s1152" type="#_x0000_t32" style="position:absolute;left:5259;top:8071;width:113;height:1" o:connectortype="straight" strokecolor="black [3213]" strokeweight="2.5pt"/>
            <v:shape id="_x0000_s1153" type="#_x0000_t34" style="position:absolute;left:6665;top:7523;width:216;height:1" o:connectortype="elbow" adj=",-140097600,-433700"/>
            <v:shape id="_x0000_s1154" type="#_x0000_t32" style="position:absolute;left:6152;top:7722;width:729;height:0;flip:y" o:connectortype="straight"/>
            <v:shape id="_x0000_s1155" type="#_x0000_t32" style="position:absolute;left:7312;top:7625;width:546;height:0" o:connectortype="straight"/>
            <v:group id="_x0000_s1156" style="position:absolute;left:6881;top:7380;width:431;height:495" coordorigin="2523,9320" coordsize="431,495">
              <v:shape id="_x0000_s1157" type="#_x0000_t202" style="position:absolute;left:2523;top:9320;width:369;height:495" filled="f" fillcolor="#ffff8b">
                <v:textbox style="mso-next-textbox:#_x0000_s1157" inset=".5mm,.3mm,.5mm,.3mm">
                  <w:txbxContent>
                    <w:p w:rsidR="00115C4F" w:rsidRDefault="00115C4F" w:rsidP="00115C4F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&amp;</w:t>
                      </w:r>
                    </w:p>
                  </w:txbxContent>
                </v:textbox>
              </v:shape>
              <v:oval id="_x0000_s1158" style="position:absolute;left:2897;top:9539;width:57;height:57" filled="f" fillcolor="#ffff8b"/>
            </v:group>
            <v:shape id="_x0000_s1159" type="#_x0000_t202" style="position:absolute;left:5727;top:7221;width:318;height:258" filled="f" fillcolor="#ffff8b" stroked="f">
              <v:textbox style="mso-next-textbox:#_x0000_s1159" inset=".5mm,0,.5mm,0">
                <w:txbxContent>
                  <w:p w:rsidR="00115C4F" w:rsidRPr="001D23D7" w:rsidRDefault="00115C4F" w:rsidP="00115C4F">
                    <w:pPr>
                      <w:spacing w:line="180" w:lineRule="exact"/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G</w:t>
                    </w:r>
                  </w:p>
                </w:txbxContent>
              </v:textbox>
            </v:shape>
            <v:shape id="_x0000_s1160" type="#_x0000_t32" style="position:absolute;left:6225;top:7766;width:364;height:0" o:connectortype="straight" strokecolor="black [3213]">
              <v:stroke endarrow="block" endarrowwidth="narrow"/>
            </v:shape>
          </v:group>
        </w:pict>
      </w:r>
      <w:r w:rsidR="00115C4F">
        <w:rPr>
          <w:rFonts w:hint="eastAsia"/>
          <w:bCs/>
        </w:rPr>
        <w:t>问流入与非门</w:t>
      </w:r>
      <w:r w:rsidR="00115C4F">
        <w:rPr>
          <w:rFonts w:hint="eastAsia"/>
          <w:bCs/>
        </w:rPr>
        <w:t>G</w:t>
      </w:r>
      <w:r w:rsidR="00115C4F">
        <w:rPr>
          <w:rFonts w:hint="eastAsia"/>
          <w:bCs/>
        </w:rPr>
        <w:t>的电流？</w:t>
      </w:r>
    </w:p>
    <w:p w:rsidR="00115C4F" w:rsidRPr="0088687B" w:rsidRDefault="00115C4F" w:rsidP="00115C4F">
      <w:pPr>
        <w:spacing w:line="360" w:lineRule="auto"/>
        <w:rPr>
          <w:bCs/>
        </w:rPr>
      </w:pPr>
    </w:p>
    <w:p w:rsidR="00115C4F" w:rsidRDefault="00115C4F" w:rsidP="00115C4F">
      <w:pPr>
        <w:spacing w:line="360" w:lineRule="auto"/>
        <w:rPr>
          <w:sz w:val="20"/>
        </w:rPr>
      </w:pPr>
    </w:p>
    <w:p w:rsidR="00115C4F" w:rsidRDefault="0088687B" w:rsidP="00115C4F">
      <w:pPr>
        <w:spacing w:line="360" w:lineRule="auto"/>
        <w:rPr>
          <w:bCs/>
        </w:rPr>
      </w:pPr>
      <w:r>
        <w:rPr>
          <w:rFonts w:hint="eastAsia"/>
          <w:sz w:val="20"/>
        </w:rPr>
        <w:t>A</w:t>
      </w:r>
      <w:r>
        <w:rPr>
          <w:rFonts w:hint="eastAsia"/>
          <w:sz w:val="20"/>
        </w:rPr>
        <w:t>：</w:t>
      </w:r>
      <w:r w:rsidR="00115C4F" w:rsidRPr="00BB648B">
        <w:rPr>
          <w:position w:val="-10"/>
          <w:sz w:val="20"/>
        </w:rPr>
        <w:object w:dxaOrig="859" w:dyaOrig="279">
          <v:shape id="_x0000_i1029" type="#_x0000_t75" style="width:42.6pt;height:13.8pt" o:ole="">
            <v:imagedata r:id="rId12" o:title=""/>
          </v:shape>
          <o:OLEObject Type="Embed" ProgID="Equation.DSMT4" ShapeID="_x0000_i1029" DrawAspect="Content" ObjectID="_1495370740" r:id="rId13"/>
        </w:object>
      </w:r>
    </w:p>
    <w:p w:rsidR="00115C4F" w:rsidRDefault="00115C4F" w:rsidP="00115C4F">
      <w:pPr>
        <w:spacing w:line="360" w:lineRule="auto"/>
        <w:rPr>
          <w:bCs/>
        </w:rPr>
      </w:pPr>
    </w:p>
    <w:p w:rsidR="00115C4F" w:rsidRDefault="00115C4F" w:rsidP="00115C4F">
      <w:pPr>
        <w:spacing w:line="360" w:lineRule="auto"/>
        <w:rPr>
          <w:bCs/>
        </w:rPr>
      </w:pPr>
    </w:p>
    <w:p w:rsidR="00115C4F" w:rsidRPr="007D4A58" w:rsidRDefault="00115C4F" w:rsidP="00115C4F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 w:rsidRPr="007D4A58">
        <w:rPr>
          <w:rFonts w:hint="eastAsia"/>
          <w:b/>
        </w:rPr>
        <w:lastRenderedPageBreak/>
        <w:t>第</w:t>
      </w:r>
      <w:r w:rsidRPr="007D4A58">
        <w:rPr>
          <w:rFonts w:hint="eastAsia"/>
          <w:b/>
        </w:rPr>
        <w:t>9</w:t>
      </w:r>
      <w:r w:rsidRPr="007D4A58">
        <w:rPr>
          <w:rFonts w:hint="eastAsia"/>
          <w:b/>
        </w:rPr>
        <w:t>讲</w:t>
      </w:r>
      <w:r w:rsidRPr="007D4A58">
        <w:rPr>
          <w:rFonts w:hint="eastAsia"/>
          <w:b/>
          <w:bCs/>
        </w:rPr>
        <w:t>课堂练习</w:t>
      </w:r>
    </w:p>
    <w:p w:rsidR="00115C4F" w:rsidRDefault="003D5AF9" w:rsidP="00115C4F">
      <w:pPr>
        <w:numPr>
          <w:ilvl w:val="0"/>
          <w:numId w:val="6"/>
        </w:numPr>
        <w:spacing w:line="360" w:lineRule="auto"/>
        <w:rPr>
          <w:bCs/>
        </w:rPr>
      </w:pPr>
      <w:r>
        <w:rPr>
          <w:bCs/>
          <w:noProof/>
        </w:rPr>
        <w:pict>
          <v:group id="_x0000_s1161" style="position:absolute;left:0;text-align:left;margin-left:274.85pt;margin-top:7.2pt;width:129.45pt;height:52.4pt;z-index:251674624" coordorigin="4760,2998" coordsize="2589,1048">
            <v:group id="_x0000_s1162" style="position:absolute;left:5482;top:2998;width:1187;height:1048" coordorigin="2696,3008" coordsize="1187,1048">
              <v:group id="_x0000_s1163" style="position:absolute;left:3074;top:3008;width:431;height:495" coordorigin="2523,9320" coordsize="431,495">
                <v:shape id="_x0000_s1164" type="#_x0000_t202" style="position:absolute;left:2523;top:9320;width:369;height:495" filled="f" fillcolor="#ffff8b">
                  <v:textbox inset=".5mm,.3mm,.5mm,.3mm">
                    <w:txbxContent>
                      <w:p w:rsidR="00115C4F" w:rsidRDefault="00115C4F" w:rsidP="00115C4F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&amp;</w:t>
                        </w:r>
                      </w:p>
                    </w:txbxContent>
                  </v:textbox>
                </v:shape>
                <v:oval id="_x0000_s1165" style="position:absolute;left:2897;top:9539;width:57;height:57" filled="f" fillcolor="#ffff8b"/>
              </v:group>
              <v:shape id="_x0000_s1166" type="#_x0000_t32" style="position:absolute;left:2696;top:3136;width:378;height:0;flip:x" o:connectortype="straight"/>
              <v:shape id="_x0000_s1167" type="#_x0000_t32" style="position:absolute;left:2696;top:3376;width:378;height:0;flip:x" o:connectortype="straight"/>
              <v:shape id="_x0000_s1168" type="#_x0000_t32" style="position:absolute;left:3505;top:3251;width:378;height:0;flip:x" o:connectortype="straight"/>
              <v:group id="_x0000_s1169" style="position:absolute;left:2744;top:3376;width:227;height:680" coordorigin="2744,3376" coordsize="227,680">
                <v:shape id="_x0000_s1170" type="#_x0000_t32" style="position:absolute;left:2856;top:3376;width:0;height:224" o:connectortype="straight" strokecolor="black [3213]"/>
                <v:oval id="_x0000_s1171" style="position:absolute;left:2744;top:3608;width:227;height:227" filled="f" fillcolor="#ffff8b" strokecolor="black [3213]">
                  <v:textbox inset="0,0,0,0">
                    <w:txbxContent>
                      <w:p w:rsidR="00115C4F" w:rsidRPr="007D4A58" w:rsidRDefault="00115C4F" w:rsidP="00115C4F">
                        <w:pPr>
                          <w:spacing w:line="180" w:lineRule="exac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7D4A58">
                          <w:rPr>
                            <w:rFonts w:hint="eastAsia"/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oval>
                <v:shape id="_x0000_s1172" type="#_x0000_t32" style="position:absolute;left:2864;top:3832;width:0;height:224" o:connectortype="straight" strokecolor="black [3213]"/>
                <v:shape id="_x0000_s1173" type="#_x0000_t32" style="position:absolute;left:2800;top:4056;width:128;height:0" o:connectortype="straight" strokecolor="black [3213]" strokeweight="2.25pt"/>
              </v:group>
              <v:shape id="_x0000_s1174" type="#_x0000_t32" style="position:absolute;left:3712;top:3251;width:1;height:344" o:connectortype="straight" strokecolor="black [3213]"/>
              <v:oval id="_x0000_s1175" style="position:absolute;left:3600;top:3603;width:227;height:227" filled="f" fillcolor="#ffff8b" strokecolor="black [3213]">
                <v:textbox inset="0,0,0,0">
                  <w:txbxContent>
                    <w:p w:rsidR="00115C4F" w:rsidRPr="007D4A58" w:rsidRDefault="00115C4F" w:rsidP="00115C4F">
                      <w:pPr>
                        <w:spacing w:line="180" w:lineRule="exact"/>
                        <w:jc w:val="center"/>
                        <w:rPr>
                          <w:sz w:val="18"/>
                          <w:szCs w:val="18"/>
                        </w:rPr>
                      </w:pPr>
                      <w:r w:rsidRPr="007D4A58">
                        <w:rPr>
                          <w:rFonts w:hint="eastAsia"/>
                          <w:sz w:val="18"/>
                          <w:szCs w:val="18"/>
                        </w:rPr>
                        <w:t>V</w:t>
                      </w:r>
                    </w:p>
                  </w:txbxContent>
                </v:textbox>
              </v:oval>
              <v:shape id="_x0000_s1176" type="#_x0000_t32" style="position:absolute;left:3720;top:3827;width:0;height:224" o:connectortype="straight" strokecolor="black [3213]"/>
              <v:shape id="_x0000_s1177" type="#_x0000_t32" style="position:absolute;left:3656;top:4051;width:128;height:0" o:connectortype="straight" strokecolor="black [3213]" strokeweight="2.25pt"/>
            </v:group>
            <v:shape id="_x0000_s1178" type="#_x0000_t202" style="position:absolute;left:4760;top:3493;width:722;height:374" filled="f" fillcolor="#ffff8b" stroked="f">
              <v:textbox>
                <w:txbxContent>
                  <w:p w:rsidR="00115C4F" w:rsidRPr="007D4A58" w:rsidRDefault="00115C4F" w:rsidP="00115C4F">
                    <w:r w:rsidRPr="007D4A58">
                      <w:rPr>
                        <w:rFonts w:hint="eastAsia"/>
                      </w:rPr>
                      <w:t>1.4V</w:t>
                    </w:r>
                  </w:p>
                </w:txbxContent>
              </v:textbox>
            </v:shape>
            <v:shape id="_x0000_s1179" type="#_x0000_t202" style="position:absolute;left:6669;top:3493;width:680;height:374" filled="f" fillcolor="#ffff8b" stroked="f">
              <v:textbox>
                <w:txbxContent>
                  <w:p w:rsidR="00115C4F" w:rsidRPr="007D4A58" w:rsidRDefault="00115C4F" w:rsidP="00115C4F">
                    <w:r w:rsidRPr="007D4A58">
                      <w:rPr>
                        <w:rFonts w:hint="eastAsia"/>
                      </w:rPr>
                      <w:t>0.3V</w:t>
                    </w:r>
                  </w:p>
                </w:txbxContent>
              </v:textbox>
            </v:shape>
            <w10:wrap type="square"/>
          </v:group>
        </w:pict>
      </w:r>
      <w:r w:rsidR="00115C4F">
        <w:rPr>
          <w:rFonts w:hint="eastAsia"/>
          <w:bCs/>
        </w:rPr>
        <w:t>用万用表量输入、输出端读数。</w:t>
      </w:r>
    </w:p>
    <w:p w:rsidR="00115C4F" w:rsidRDefault="00115C4F" w:rsidP="00115C4F">
      <w:pPr>
        <w:spacing w:line="360" w:lineRule="auto"/>
        <w:ind w:left="426" w:hangingChars="202" w:hanging="426"/>
        <w:rPr>
          <w:bCs/>
        </w:rPr>
      </w:pPr>
      <w:r w:rsidRPr="007D4A58">
        <w:rPr>
          <w:rFonts w:hint="eastAsia"/>
          <w:b/>
          <w:bCs/>
        </w:rPr>
        <w:t>A</w:t>
      </w:r>
      <w:r w:rsidRPr="007D4A58">
        <w:rPr>
          <w:rFonts w:hint="eastAsia"/>
          <w:b/>
          <w:bCs/>
        </w:rPr>
        <w:t>：</w:t>
      </w:r>
      <w:r>
        <w:rPr>
          <w:rFonts w:hint="eastAsia"/>
          <w:bCs/>
        </w:rPr>
        <w:tab/>
      </w:r>
      <w:r>
        <w:rPr>
          <w:rFonts w:hint="eastAsia"/>
          <w:bCs/>
        </w:rPr>
        <w:t>输入端：电压表测量值为</w:t>
      </w:r>
      <w:r>
        <w:rPr>
          <w:rFonts w:hint="eastAsia"/>
          <w:bCs/>
        </w:rPr>
        <w:t>1.4V</w:t>
      </w:r>
      <w:r>
        <w:rPr>
          <w:rFonts w:hint="eastAsia"/>
          <w:bCs/>
        </w:rPr>
        <w:t>；</w:t>
      </w:r>
    </w:p>
    <w:p w:rsidR="00115C4F" w:rsidRDefault="00115C4F" w:rsidP="00115C4F">
      <w:pPr>
        <w:spacing w:line="360" w:lineRule="auto"/>
        <w:ind w:left="360"/>
        <w:rPr>
          <w:bCs/>
        </w:rPr>
      </w:pPr>
      <w:r>
        <w:rPr>
          <w:rFonts w:hint="eastAsia"/>
          <w:bCs/>
        </w:rPr>
        <w:t>输出端：电压表测量值为</w:t>
      </w:r>
      <w:r>
        <w:rPr>
          <w:rFonts w:hint="eastAsia"/>
          <w:bCs/>
        </w:rPr>
        <w:t>0.3V</w:t>
      </w:r>
      <w:r>
        <w:rPr>
          <w:rFonts w:hint="eastAsia"/>
          <w:bCs/>
        </w:rPr>
        <w:t>。</w:t>
      </w:r>
    </w:p>
    <w:p w:rsidR="007D4A58" w:rsidRDefault="003D5AF9" w:rsidP="00115C4F">
      <w:pPr>
        <w:spacing w:line="360" w:lineRule="auto"/>
        <w:ind w:left="360"/>
        <w:rPr>
          <w:bCs/>
        </w:rPr>
      </w:pPr>
      <w:r>
        <w:rPr>
          <w:bCs/>
          <w:noProof/>
        </w:rPr>
        <w:pict>
          <v:group id="_x0000_s1180" style="position:absolute;left:0;text-align:left;margin-left:280.7pt;margin-top:15.5pt;width:112.3pt;height:93.6pt;z-index:251675648" coordorigin="5648,4528" coordsize="2246,1872">
            <v:shape id="_x0000_s1181" type="#_x0000_t202" style="position:absolute;left:7172;top:4528;width:722;height:374" filled="f" fillcolor="#ffff8b" stroked="f">
              <v:textbox>
                <w:txbxContent>
                  <w:p w:rsidR="00115C4F" w:rsidRPr="00111FD7" w:rsidRDefault="00115C4F" w:rsidP="00115C4F">
                    <w:pPr>
                      <w:rPr>
                        <w:color w:val="00B050"/>
                      </w:rPr>
                    </w:pPr>
                    <w:proofErr w:type="spellStart"/>
                    <w:r w:rsidRPr="00111FD7">
                      <w:rPr>
                        <w:rFonts w:hint="eastAsia"/>
                        <w:color w:val="00B050"/>
                      </w:rPr>
                      <w:t>V</w:t>
                    </w:r>
                    <w:r>
                      <w:rPr>
                        <w:rFonts w:hint="eastAsia"/>
                        <w:color w:val="00B050"/>
                      </w:rPr>
                      <w:t>cc</w:t>
                    </w:r>
                    <w:proofErr w:type="spellEnd"/>
                  </w:p>
                </w:txbxContent>
              </v:textbox>
            </v:shape>
            <v:shape id="_x0000_s1182" type="#_x0000_t202" style="position:absolute;left:5648;top:5176;width:401;height:1224" filled="f" fillcolor="#ffff8b" stroked="f">
              <v:textbox>
                <w:txbxContent>
                  <w:p w:rsidR="00115C4F" w:rsidRPr="00C93B31" w:rsidRDefault="00115C4F" w:rsidP="00115C4F">
                    <w:pPr>
                      <w:spacing w:line="240" w:lineRule="exact"/>
                    </w:pPr>
                    <w:r w:rsidRPr="00C93B31">
                      <w:rPr>
                        <w:rFonts w:hint="eastAsia"/>
                      </w:rPr>
                      <w:t>A</w:t>
                    </w:r>
                  </w:p>
                  <w:p w:rsidR="00115C4F" w:rsidRPr="00C93B31" w:rsidRDefault="00115C4F" w:rsidP="00115C4F">
                    <w:pPr>
                      <w:spacing w:line="240" w:lineRule="exact"/>
                    </w:pPr>
                    <w:r w:rsidRPr="00C93B31">
                      <w:rPr>
                        <w:rFonts w:hint="eastAsia"/>
                      </w:rPr>
                      <w:t>B</w:t>
                    </w:r>
                  </w:p>
                  <w:p w:rsidR="00115C4F" w:rsidRPr="00C93B31" w:rsidRDefault="00115C4F" w:rsidP="00115C4F">
                    <w:pPr>
                      <w:spacing w:beforeLines="50" w:before="156" w:line="240" w:lineRule="exact"/>
                    </w:pPr>
                    <w:r w:rsidRPr="00C93B31">
                      <w:rPr>
                        <w:rFonts w:hint="eastAsia"/>
                      </w:rPr>
                      <w:t>C</w:t>
                    </w:r>
                  </w:p>
                  <w:p w:rsidR="00115C4F" w:rsidRPr="00C93B31" w:rsidRDefault="00115C4F" w:rsidP="00115C4F">
                    <w:pPr>
                      <w:spacing w:line="240" w:lineRule="exact"/>
                    </w:pPr>
                    <w:r w:rsidRPr="00C93B31">
                      <w:rPr>
                        <w:rFonts w:hint="eastAsia"/>
                      </w:rPr>
                      <w:t>D</w:t>
                    </w:r>
                  </w:p>
                </w:txbxContent>
              </v:textbox>
            </v:shape>
            <v:shape id="_x0000_s1183" type="#_x0000_t32" style="position:absolute;left:7196;top:5314;width:1;height:819" o:connectortype="straight" strokecolor="#00b050"/>
            <v:group id="_x0000_s1184" style="position:absolute;left:6009;top:5226;width:1187;height:495" coordorigin="6009,5226" coordsize="1187,495">
              <v:group id="_x0000_s1185" style="position:absolute;left:6387;top:5226;width:431;height:495" coordorigin="2523,9320" coordsize="431,495">
                <v:shape id="_x0000_s1186" type="#_x0000_t202" style="position:absolute;left:2523;top:9320;width:369;height:495" filled="f" fillcolor="#ffff8b">
                  <v:textbox inset=".5mm,.3mm,.5mm,.3mm">
                    <w:txbxContent>
                      <w:p w:rsidR="00115C4F" w:rsidRDefault="00115C4F" w:rsidP="00115C4F">
                        <w:pPr>
                          <w:jc w:val="left"/>
                        </w:pPr>
                        <w:r>
                          <w:rPr>
                            <w:rFonts w:hint="eastAsia"/>
                          </w:rPr>
                          <w:t>&amp;</w:t>
                        </w:r>
                      </w:p>
                    </w:txbxContent>
                  </v:textbox>
                </v:shape>
                <v:oval id="_x0000_s1187" style="position:absolute;left:2897;top:9539;width:57;height:57" filled="f" fillcolor="#ffff8b"/>
              </v:group>
              <v:shape id="_x0000_s1188" type="#_x0000_t32" style="position:absolute;left:6009;top:5354;width:378;height:0;flip:x" o:connectortype="straight"/>
              <v:shape id="_x0000_s1189" type="#_x0000_t32" style="position:absolute;left:6009;top:5594;width:378;height:0;flip:x" o:connectortype="straight"/>
              <v:shape id="_x0000_s1190" type="#_x0000_t32" style="position:absolute;left:6818;top:5469;width:378;height:0;flip:x" o:connectortype="straight"/>
              <v:shapetype id="_x0000_t4" coordsize="21600,21600" o:spt="4" path="m10800,l,10800,10800,21600,21600,10800xe">
                <v:stroke joinstyle="miter"/>
                <v:path gradientshapeok="t" o:connecttype="rect" textboxrect="5400,5400,16200,16200"/>
              </v:shapetype>
              <v:shape id="_x0000_s1191" type="#_x0000_t4" style="position:absolute;left:6591;top:5502;width:95;height:143" fillcolor="#ffff8b"/>
              <v:shape id="_x0000_s1192" type="#_x0000_t32" style="position:absolute;left:6591;top:5645;width:95;height:0" o:connectortype="straight"/>
            </v:group>
            <v:group id="_x0000_s1193" style="position:absolute;left:6009;top:5897;width:1187;height:495" coordorigin="6009,5226" coordsize="1187,495">
              <v:group id="_x0000_s1194" style="position:absolute;left:6387;top:5226;width:431;height:495" coordorigin="2523,9320" coordsize="431,495">
                <v:shape id="_x0000_s1195" type="#_x0000_t202" style="position:absolute;left:2523;top:9320;width:369;height:495" filled="f" fillcolor="#ffff8b">
                  <v:textbox inset=".5mm,.3mm,.5mm,.3mm">
                    <w:txbxContent>
                      <w:p w:rsidR="00115C4F" w:rsidRDefault="00115C4F" w:rsidP="00115C4F">
                        <w:pPr>
                          <w:jc w:val="left"/>
                        </w:pPr>
                        <w:r>
                          <w:rPr>
                            <w:rFonts w:hint="eastAsia"/>
                          </w:rPr>
                          <w:t>&amp;</w:t>
                        </w:r>
                      </w:p>
                    </w:txbxContent>
                  </v:textbox>
                </v:shape>
                <v:oval id="_x0000_s1196" style="position:absolute;left:2897;top:9539;width:57;height:57" filled="f" fillcolor="#ffff8b"/>
              </v:group>
              <v:shape id="_x0000_s1197" type="#_x0000_t32" style="position:absolute;left:6009;top:5354;width:378;height:0;flip:x" o:connectortype="straight"/>
              <v:shape id="_x0000_s1198" type="#_x0000_t32" style="position:absolute;left:6009;top:5594;width:378;height:0;flip:x" o:connectortype="straight"/>
              <v:shape id="_x0000_s1199" type="#_x0000_t32" style="position:absolute;left:6818;top:5469;width:378;height:0;flip:x" o:connectortype="straight"/>
              <v:shape id="_x0000_s1200" type="#_x0000_t4" style="position:absolute;left:6591;top:5502;width:95;height:143" fillcolor="#ffff8b"/>
              <v:shape id="_x0000_s1201" type="#_x0000_t32" style="position:absolute;left:6591;top:5645;width:95;height:0" o:connectortype="straight"/>
            </v:group>
            <v:shape id="_x0000_s1202" type="#_x0000_t32" style="position:absolute;left:7195;top:4763;width:0;height:333" o:connectortype="straight" strokecolor="#00b050"/>
            <v:rect id="_x0000_s1203" style="position:absolute;left:7140;top:5096;width:113;height:218" fillcolor="#00b050" stroked="f"/>
            <v:oval id="_x0000_s1204" style="position:absolute;left:7164;top:4696;width:57;height:57" filled="f" fillcolor="#ffff8b" strokecolor="#00b050" strokeweight="1.5pt"/>
            <v:shape id="_x0000_s1205" type="#_x0000_t202" style="position:absolute;left:7180;top:4972;width:512;height:374" filled="f" fillcolor="#ffff8b" stroked="f">
              <v:textbox>
                <w:txbxContent>
                  <w:p w:rsidR="00115C4F" w:rsidRPr="00111FD7" w:rsidRDefault="00115C4F" w:rsidP="00115C4F">
                    <w:pPr>
                      <w:rPr>
                        <w:color w:val="00B050"/>
                      </w:rPr>
                    </w:pPr>
                    <w:proofErr w:type="spellStart"/>
                    <w:proofErr w:type="gramStart"/>
                    <w:r>
                      <w:rPr>
                        <w:rFonts w:hint="eastAsia"/>
                        <w:color w:val="00B050"/>
                      </w:rPr>
                      <w:t>Rc</w:t>
                    </w:r>
                    <w:proofErr w:type="spellEnd"/>
                    <w:proofErr w:type="gramEnd"/>
                  </w:p>
                </w:txbxContent>
              </v:textbox>
            </v:shape>
          </v:group>
        </w:pict>
      </w:r>
    </w:p>
    <w:p w:rsidR="00115C4F" w:rsidRDefault="00115C4F" w:rsidP="00115C4F">
      <w:pPr>
        <w:numPr>
          <w:ilvl w:val="0"/>
          <w:numId w:val="6"/>
        </w:numPr>
        <w:spacing w:line="360" w:lineRule="auto"/>
        <w:rPr>
          <w:bCs/>
        </w:rPr>
      </w:pPr>
      <w:r>
        <w:rPr>
          <w:rFonts w:hint="eastAsia"/>
          <w:bCs/>
        </w:rPr>
        <w:t>将两个</w:t>
      </w:r>
      <w:r>
        <w:rPr>
          <w:rFonts w:hint="eastAsia"/>
          <w:bCs/>
        </w:rPr>
        <w:t>OC</w:t>
      </w:r>
      <w:r>
        <w:rPr>
          <w:rFonts w:hint="eastAsia"/>
          <w:bCs/>
        </w:rPr>
        <w:t>门线与在一起，请正确连接。</w:t>
      </w:r>
    </w:p>
    <w:p w:rsidR="00115C4F" w:rsidRDefault="00115C4F" w:rsidP="00115C4F">
      <w:pPr>
        <w:spacing w:line="360" w:lineRule="auto"/>
        <w:rPr>
          <w:bCs/>
        </w:rPr>
      </w:pPr>
      <w:r w:rsidRPr="007D4A58">
        <w:rPr>
          <w:rFonts w:hint="eastAsia"/>
          <w:b/>
          <w:bCs/>
        </w:rPr>
        <w:t>A</w:t>
      </w:r>
      <w:r w:rsidRPr="007D4A58">
        <w:rPr>
          <w:rFonts w:hint="eastAsia"/>
          <w:b/>
          <w:bCs/>
        </w:rPr>
        <w:t>：</w:t>
      </w:r>
      <w:r>
        <w:rPr>
          <w:rFonts w:hint="eastAsia"/>
          <w:b/>
          <w:bCs/>
          <w:color w:val="00B050"/>
        </w:rPr>
        <w:tab/>
      </w:r>
      <w:r>
        <w:rPr>
          <w:rFonts w:hint="eastAsia"/>
          <w:bCs/>
        </w:rPr>
        <w:t>OC</w:t>
      </w:r>
      <w:r>
        <w:rPr>
          <w:rFonts w:hint="eastAsia"/>
          <w:bCs/>
        </w:rPr>
        <w:t>门为集电极开路，需外接</w:t>
      </w:r>
      <w:proofErr w:type="spellStart"/>
      <w:r>
        <w:rPr>
          <w:rFonts w:hint="eastAsia"/>
          <w:bCs/>
        </w:rPr>
        <w:t>Vcc</w:t>
      </w:r>
      <w:proofErr w:type="spellEnd"/>
      <w:r>
        <w:rPr>
          <w:rFonts w:hint="eastAsia"/>
          <w:bCs/>
        </w:rPr>
        <w:t>和</w:t>
      </w:r>
      <w:proofErr w:type="spellStart"/>
      <w:r>
        <w:rPr>
          <w:rFonts w:hint="eastAsia"/>
          <w:bCs/>
        </w:rPr>
        <w:t>Rc</w:t>
      </w:r>
      <w:proofErr w:type="spellEnd"/>
      <w:r>
        <w:rPr>
          <w:rFonts w:hint="eastAsia"/>
          <w:bCs/>
        </w:rPr>
        <w:t>。</w:t>
      </w:r>
    </w:p>
    <w:p w:rsidR="00115C4F" w:rsidRDefault="00115C4F" w:rsidP="00115C4F">
      <w:pPr>
        <w:spacing w:line="360" w:lineRule="auto"/>
        <w:rPr>
          <w:bCs/>
        </w:rPr>
      </w:pPr>
      <w:r>
        <w:rPr>
          <w:rFonts w:hint="eastAsia"/>
          <w:bCs/>
        </w:rPr>
        <w:tab/>
      </w:r>
      <w:r>
        <w:rPr>
          <w:rFonts w:hint="eastAsia"/>
          <w:bCs/>
        </w:rPr>
        <w:t>如图中绿色部分。</w:t>
      </w:r>
    </w:p>
    <w:p w:rsidR="00115C4F" w:rsidRDefault="00115C4F" w:rsidP="00115C4F">
      <w:pPr>
        <w:spacing w:line="360" w:lineRule="auto"/>
        <w:rPr>
          <w:bCs/>
        </w:rPr>
      </w:pPr>
    </w:p>
    <w:p w:rsidR="007D4A58" w:rsidRPr="009B42E2" w:rsidRDefault="007D4A58" w:rsidP="00115C4F">
      <w:pPr>
        <w:spacing w:line="360" w:lineRule="auto"/>
        <w:rPr>
          <w:bCs/>
        </w:rPr>
      </w:pPr>
    </w:p>
    <w:p w:rsidR="00115C4F" w:rsidRDefault="003D5AF9" w:rsidP="00115C4F">
      <w:pPr>
        <w:numPr>
          <w:ilvl w:val="0"/>
          <w:numId w:val="6"/>
        </w:numPr>
        <w:spacing w:line="360" w:lineRule="auto"/>
        <w:rPr>
          <w:bCs/>
        </w:rPr>
      </w:pPr>
      <w:r>
        <w:rPr>
          <w:bCs/>
          <w:noProof/>
        </w:rPr>
        <w:pict>
          <v:group id="_x0000_s1206" style="position:absolute;left:0;text-align:left;margin-left:272.35pt;margin-top:6.3pt;width:110.6pt;height:59.75pt;z-index:251676672" coordorigin="6996,6714" coordsize="2212,1195">
            <v:shape id="_x0000_s1207" type="#_x0000_t202" style="position:absolute;left:6996;top:6714;width:401;height:562" filled="f" fillcolor="#ffff8b" stroked="f">
              <v:textbox>
                <w:txbxContent>
                  <w:p w:rsidR="00115C4F" w:rsidRPr="0031359E" w:rsidRDefault="00115C4F" w:rsidP="00115C4F">
                    <w:pPr>
                      <w:spacing w:line="200" w:lineRule="exact"/>
                    </w:pPr>
                    <w:r w:rsidRPr="0031359E">
                      <w:rPr>
                        <w:rFonts w:hint="eastAsia"/>
                      </w:rPr>
                      <w:t>A</w:t>
                    </w:r>
                  </w:p>
                  <w:p w:rsidR="00115C4F" w:rsidRPr="0031359E" w:rsidRDefault="00115C4F" w:rsidP="00115C4F">
                    <w:pPr>
                      <w:spacing w:line="200" w:lineRule="exact"/>
                    </w:pPr>
                    <w:r w:rsidRPr="0031359E"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  <v:shape id="_x0000_s1208" type="#_x0000_t202" style="position:absolute;left:8528;top:7215;width:680;height:374" filled="f" fillcolor="#ffff8b" stroked="f">
              <v:textbox>
                <w:txbxContent>
                  <w:p w:rsidR="00115C4F" w:rsidRPr="007D4A58" w:rsidRDefault="00115C4F" w:rsidP="00115C4F">
                    <w:r w:rsidRPr="007D4A58">
                      <w:rPr>
                        <w:rFonts w:hint="eastAsia"/>
                      </w:rPr>
                      <w:t>0V</w:t>
                    </w:r>
                  </w:p>
                </w:txbxContent>
              </v:textbox>
            </v:shape>
            <v:group id="_x0000_s1209" style="position:absolute;left:7775;top:6720;width:431;height:495" coordorigin="2523,9320" coordsize="431,495">
              <v:shape id="_x0000_s1210" type="#_x0000_t202" style="position:absolute;left:2523;top:9320;width:369;height:495" filled="f" fillcolor="#ffff8b">
                <v:textbox inset=".5mm,.3mm,.5mm,.3mm">
                  <w:txbxContent>
                    <w:p w:rsidR="00115C4F" w:rsidRDefault="00115C4F" w:rsidP="00115C4F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SG</w:t>
                      </w:r>
                    </w:p>
                  </w:txbxContent>
                </v:textbox>
              </v:shape>
              <v:oval id="_x0000_s1211" style="position:absolute;left:2897;top:9539;width:57;height:57" filled="f" fillcolor="#ffff8b"/>
            </v:group>
            <v:shape id="_x0000_s1212" type="#_x0000_t32" style="position:absolute;left:7397;top:6848;width:378;height:0;flip:x" o:connectortype="straight"/>
            <v:shape id="_x0000_s1213" type="#_x0000_t32" style="position:absolute;left:7397;top:7088;width:378;height:0;flip:x" o:connectortype="straight"/>
            <v:shape id="_x0000_s1214" type="#_x0000_t32" style="position:absolute;left:8206;top:6963;width:378;height:0;flip:x" o:connectortype="straight"/>
            <v:shape id="_x0000_s1215" type="#_x0000_t32" style="position:absolute;left:8413;top:6963;width:1;height:344" o:connectortype="straight" strokecolor="black [3213]"/>
            <v:oval id="_x0000_s1216" style="position:absolute;left:8301;top:7315;width:227;height:227" filled="f" fillcolor="#ffff8b" strokecolor="black [3213]">
              <v:textbox inset="0,0,0,0">
                <w:txbxContent>
                  <w:p w:rsidR="00115C4F" w:rsidRPr="007D4A58" w:rsidRDefault="00115C4F" w:rsidP="00115C4F">
                    <w:pPr>
                      <w:spacing w:line="180" w:lineRule="exact"/>
                      <w:jc w:val="center"/>
                      <w:rPr>
                        <w:sz w:val="18"/>
                        <w:szCs w:val="18"/>
                      </w:rPr>
                    </w:pPr>
                    <w:r w:rsidRPr="007D4A58">
                      <w:rPr>
                        <w:rFonts w:hint="eastAsia"/>
                        <w:sz w:val="18"/>
                        <w:szCs w:val="18"/>
                      </w:rPr>
                      <w:t>V</w:t>
                    </w:r>
                  </w:p>
                </w:txbxContent>
              </v:textbox>
            </v:oval>
            <v:shape id="_x0000_s1217" type="#_x0000_t32" style="position:absolute;left:8421;top:7539;width:0;height:224" o:connectortype="straight" strokecolor="black [3213]"/>
            <v:shape id="_x0000_s1218" type="#_x0000_t32" style="position:absolute;left:8357;top:7763;width:128;height:0" o:connectortype="straight" strokecolor="black [3213]" strokeweight="2.25pt"/>
            <v:oval id="_x0000_s1219" style="position:absolute;left:7940;top:7219;width:57;height:57" filled="f" fillcolor="#ffff8b"/>
            <v:shape id="_x0000_s1220" type="#_x0000_t32" style="position:absolute;left:7966;top:7276;width:0;height:313" o:connectortype="straight"/>
            <v:shape id="_x0000_s1221" type="#_x0000_t202" style="position:absolute;left:7767;top:7557;width:401;height:352" filled="f" fillcolor="#ffff8b" stroked="f">
              <v:textbox>
                <w:txbxContent>
                  <w:p w:rsidR="00115C4F" w:rsidRPr="0031359E" w:rsidRDefault="00115C4F" w:rsidP="00115C4F">
                    <w:pPr>
                      <w:spacing w:line="200" w:lineRule="exact"/>
                    </w:pPr>
                    <w:r>
                      <w:rPr>
                        <w:rFonts w:hint="eastAsia"/>
                      </w:rPr>
                      <w:t>C</w:t>
                    </w:r>
                  </w:p>
                </w:txbxContent>
              </v:textbox>
            </v:shape>
            <v:shape id="_x0000_s1222" type="#_x0000_t32" style="position:absolute;left:7916;top:7627;width:113;height:0" o:connectortype="straight"/>
          </v:group>
        </w:pict>
      </w:r>
      <w:r w:rsidR="00115C4F">
        <w:rPr>
          <w:rFonts w:hint="eastAsia"/>
          <w:bCs/>
        </w:rPr>
        <w:t>传输门</w:t>
      </w:r>
      <w:r w:rsidR="00115C4F">
        <w:rPr>
          <w:rFonts w:hint="eastAsia"/>
          <w:bCs/>
        </w:rPr>
        <w:t>SG</w:t>
      </w:r>
      <w:r w:rsidR="00115C4F">
        <w:rPr>
          <w:rFonts w:hint="eastAsia"/>
          <w:bCs/>
        </w:rPr>
        <w:t>在</w:t>
      </w:r>
      <w:r w:rsidR="00115C4F" w:rsidRPr="00D33F39">
        <w:rPr>
          <w:bCs/>
          <w:position w:val="-6"/>
        </w:rPr>
        <w:object w:dxaOrig="220" w:dyaOrig="300">
          <v:shape id="_x0000_i1030" type="#_x0000_t75" style="width:10.95pt;height:15pt" o:ole="">
            <v:imagedata r:id="rId14" o:title=""/>
          </v:shape>
          <o:OLEObject Type="Embed" ProgID="Equation.DSMT4" ShapeID="_x0000_i1030" DrawAspect="Content" ObjectID="_1495370741" r:id="rId15"/>
        </w:object>
      </w:r>
      <w:r w:rsidR="00115C4F">
        <w:rPr>
          <w:rFonts w:hint="eastAsia"/>
          <w:bCs/>
        </w:rPr>
        <w:t>=</w:t>
      </w:r>
      <w:r w:rsidR="00115C4F">
        <w:rPr>
          <w:rFonts w:hint="eastAsia"/>
          <w:bCs/>
        </w:rPr>
        <w:t>“</w:t>
      </w:r>
      <w:r w:rsidR="00115C4F">
        <w:rPr>
          <w:rFonts w:hint="eastAsia"/>
          <w:bCs/>
        </w:rPr>
        <w:t>1</w:t>
      </w:r>
      <w:r w:rsidR="00115C4F">
        <w:rPr>
          <w:rFonts w:hint="eastAsia"/>
          <w:bCs/>
        </w:rPr>
        <w:t>”时，问万用表读数。</w:t>
      </w:r>
    </w:p>
    <w:p w:rsidR="00115C4F" w:rsidRDefault="00115C4F" w:rsidP="00115C4F">
      <w:pPr>
        <w:spacing w:line="360" w:lineRule="auto"/>
        <w:rPr>
          <w:bCs/>
        </w:rPr>
      </w:pPr>
      <w:r w:rsidRPr="007D4A58">
        <w:rPr>
          <w:rFonts w:hint="eastAsia"/>
          <w:bCs/>
        </w:rPr>
        <w:t>A</w:t>
      </w:r>
      <w:r w:rsidRPr="007D4A58">
        <w:rPr>
          <w:rFonts w:hint="eastAsia"/>
          <w:bCs/>
        </w:rPr>
        <w:t>：</w:t>
      </w:r>
      <w:r>
        <w:rPr>
          <w:rFonts w:hint="eastAsia"/>
          <w:bCs/>
        </w:rPr>
        <w:tab/>
      </w:r>
      <w:r>
        <w:rPr>
          <w:rFonts w:hint="eastAsia"/>
          <w:bCs/>
        </w:rPr>
        <w:t>控制信号无效，</w:t>
      </w:r>
      <w:r w:rsidRPr="0030458F">
        <w:rPr>
          <w:rFonts w:hint="eastAsia"/>
          <w:bCs/>
          <w:highlight w:val="yellow"/>
        </w:rPr>
        <w:t>输出端高阻态，万用表读数为</w:t>
      </w:r>
      <w:r w:rsidRPr="0030458F">
        <w:rPr>
          <w:rFonts w:hint="eastAsia"/>
          <w:bCs/>
          <w:highlight w:val="yellow"/>
        </w:rPr>
        <w:t>0</w:t>
      </w:r>
      <w:r w:rsidRPr="0030458F">
        <w:rPr>
          <w:rFonts w:hint="eastAsia"/>
          <w:bCs/>
          <w:highlight w:val="yellow"/>
        </w:rPr>
        <w:t>。</w:t>
      </w:r>
    </w:p>
    <w:p w:rsidR="007D4A58" w:rsidRDefault="007D4A58" w:rsidP="00115C4F">
      <w:pPr>
        <w:spacing w:line="360" w:lineRule="auto"/>
        <w:rPr>
          <w:bCs/>
        </w:rPr>
      </w:pPr>
    </w:p>
    <w:p w:rsidR="007D4A58" w:rsidRDefault="007D4A58" w:rsidP="00115C4F">
      <w:pPr>
        <w:spacing w:line="360" w:lineRule="auto"/>
        <w:rPr>
          <w:bCs/>
        </w:rPr>
      </w:pPr>
    </w:p>
    <w:p w:rsidR="00115C4F" w:rsidRDefault="003D5AF9" w:rsidP="00115C4F">
      <w:pPr>
        <w:numPr>
          <w:ilvl w:val="0"/>
          <w:numId w:val="6"/>
        </w:numPr>
        <w:spacing w:line="360" w:lineRule="auto"/>
        <w:rPr>
          <w:bCs/>
        </w:rPr>
      </w:pPr>
      <w:r>
        <w:rPr>
          <w:bCs/>
          <w:noProof/>
        </w:rPr>
        <w:pict>
          <v:group id="_x0000_s1320" style="position:absolute;left:0;text-align:left;margin-left:248.05pt;margin-top:5.7pt;width:134.85pt;height:64.45pt;z-index:251881472" coordorigin="7011,8368" coordsize="2697,1289">
            <v:shape id="_x0000_s1255" type="#_x0000_t202" style="position:absolute;left:8470;top:8368;width:368;height:360" filled="f" fillcolor="#ffff8b" stroked="f">
              <v:textbox style="mso-next-textbox:#_x0000_s1255">
                <w:txbxContent>
                  <w:p w:rsidR="00115C4F" w:rsidRPr="00EB32FE" w:rsidRDefault="00115C4F" w:rsidP="00EB32FE">
                    <w:pPr>
                      <w:rPr>
                        <w:szCs w:val="18"/>
                      </w:rPr>
                    </w:pPr>
                  </w:p>
                </w:txbxContent>
              </v:textbox>
            </v:shape>
            <v:oval id="_x0000_s1251" style="position:absolute;left:7594;top:8967;width:57;height:57" filled="f" fillcolor="#ffff8b"/>
            <v:shape id="_x0000_s1252" type="#_x0000_t32" style="position:absolute;left:7620;top:9024;width:0;height:313" o:connectortype="straight"/>
            <v:shape id="_x0000_s1253" type="#_x0000_t202" style="position:absolute;left:7421;top:9305;width:701;height:352" filled="f" fillcolor="#ffff8b" stroked="f">
              <v:textbox style="mso-next-textbox:#_x0000_s1253">
                <w:txbxContent>
                  <w:p w:rsidR="00115C4F" w:rsidRPr="0031359E" w:rsidRDefault="00115C4F" w:rsidP="00115C4F">
                    <w:pPr>
                      <w:spacing w:line="200" w:lineRule="exact"/>
                    </w:pPr>
                    <w:r>
                      <w:rPr>
                        <w:rFonts w:hint="eastAsia"/>
                      </w:rPr>
                      <w:t>C=0</w:t>
                    </w:r>
                  </w:p>
                </w:txbxContent>
              </v:textbox>
            </v:shape>
            <v:shape id="_x0000_s1254" type="#_x0000_t32" style="position:absolute;left:7570;top:9375;width:113;height:0" o:connectortype="straight"/>
            <v:group id="_x0000_s1227" style="position:absolute;left:7453;top:8472;width:431;height:495" coordorigin="2523,9320" coordsize="431,495">
              <v:shape id="_x0000_s1228" type="#_x0000_t202" style="position:absolute;left:2523;top:9320;width:369;height:495" filled="f" fillcolor="#ffff8b">
                <v:textbox style="mso-next-textbox:#_x0000_s1228" inset=".5mm,.3mm,.5mm,.3mm">
                  <w:txbxContent>
                    <w:p w:rsidR="00115C4F" w:rsidRDefault="00115C4F" w:rsidP="00115C4F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&amp;</w:t>
                      </w:r>
                    </w:p>
                  </w:txbxContent>
                </v:textbox>
              </v:shape>
              <v:oval id="_x0000_s1229" style="position:absolute;left:2897;top:9539;width:57;height:57" filled="f" fillcolor="#ffff8b"/>
            </v:group>
            <v:shape id="_x0000_s1230" type="#_x0000_t32" style="position:absolute;left:7075;top:8600;width:378;height:0;flip:x" o:connectortype="straight"/>
            <v:shape id="_x0000_s1231" type="#_x0000_t32" style="position:absolute;left:7075;top:8816;width:378;height:0;flip:x" o:connectortype="straight"/>
            <v:shape id="_x0000_s1232" type="#_x0000_t32" style="position:absolute;left:7884;top:8715;width:378;height:0;flip:x" o:connectortype="straight"/>
            <v:group id="_x0000_s1233" style="position:absolute;left:7969;top:8715;width:227;height:680" coordorigin="2744,3376" coordsize="227,680">
              <v:shape id="_x0000_s1234" type="#_x0000_t32" style="position:absolute;left:2856;top:3376;width:0;height:224" o:connectortype="straight" strokecolor="black [3213]"/>
              <v:oval id="_x0000_s1235" style="position:absolute;left:2744;top:3608;width:227;height:227" filled="f" fillcolor="#ffff8b" strokecolor="black [3213]">
                <v:textbox style="mso-next-textbox:#_x0000_s1235" inset="0,0,0,0">
                  <w:txbxContent>
                    <w:p w:rsidR="00115C4F" w:rsidRPr="00751D33" w:rsidRDefault="00115C4F" w:rsidP="00115C4F">
                      <w:pPr>
                        <w:spacing w:line="180" w:lineRule="exact"/>
                        <w:jc w:val="center"/>
                        <w:rPr>
                          <w:sz w:val="18"/>
                          <w:szCs w:val="18"/>
                        </w:rPr>
                      </w:pPr>
                      <w:r w:rsidRPr="00751D33">
                        <w:rPr>
                          <w:rFonts w:hint="eastAsia"/>
                          <w:sz w:val="18"/>
                          <w:szCs w:val="18"/>
                        </w:rPr>
                        <w:t>V</w:t>
                      </w:r>
                    </w:p>
                  </w:txbxContent>
                </v:textbox>
              </v:oval>
              <v:shape id="_x0000_s1236" type="#_x0000_t32" style="position:absolute;left:2864;top:3832;width:0;height:224" o:connectortype="straight" strokecolor="black [3213]"/>
              <v:shape id="_x0000_s1237" type="#_x0000_t32" style="position:absolute;left:2800;top:4056;width:128;height:0" o:connectortype="straight" strokecolor="black [3213]" strokeweight="2.25pt"/>
            </v:group>
            <v:shape id="_x0000_s1238" type="#_x0000_t32" style="position:absolute;left:8262;top:8715;width:265;height:0;flip:x" o:connectortype="straight" strokecolor="black [3213]"/>
            <v:group id="_x0000_s1239" style="position:absolute;left:8899;top:8588;width:431;height:495" coordorigin="2523,9320" coordsize="431,495">
              <v:shape id="_x0000_s1240" type="#_x0000_t202" style="position:absolute;left:2523;top:9320;width:369;height:495" filled="f" fillcolor="#ffff8b">
                <v:textbox style="mso-next-textbox:#_x0000_s1240" inset=".5mm,.3mm,.5mm,.3mm">
                  <w:txbxContent>
                    <w:p w:rsidR="00115C4F" w:rsidRDefault="00115C4F" w:rsidP="00115C4F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&amp;</w:t>
                      </w:r>
                    </w:p>
                  </w:txbxContent>
                </v:textbox>
              </v:shape>
              <v:oval id="_x0000_s1241" style="position:absolute;left:2897;top:9539;width:57;height:57" filled="f" fillcolor="#ffff8b"/>
            </v:group>
            <v:shape id="_x0000_s1242" type="#_x0000_t32" style="position:absolute;left:8521;top:8716;width:378;height:0;flip:x" o:connectortype="straight"/>
            <v:shape id="_x0000_s1243" type="#_x0000_t32" style="position:absolute;left:8521;top:8924;width:378;height:0;flip:x" o:connectortype="straight"/>
            <v:shape id="_x0000_s1244" type="#_x0000_t32" style="position:absolute;left:9330;top:8831;width:378;height:0;flip:x" o:connectortype="straight"/>
            <v:shape id="_x0000_s1245" type="#_x0000_t32" style="position:absolute;left:7075;top:8819;width:0;height:224" o:connectortype="straight" strokecolor="black [3213]"/>
            <v:shape id="_x0000_s1246" type="#_x0000_t32" style="position:absolute;left:7011;top:9043;width:128;height:0" o:connectortype="straight" strokecolor="black [3213]" strokeweight="2.25pt"/>
            <v:shape id="_x0000_s1247" type="#_x0000_t32" style="position:absolute;left:8521;top:8936;width:0;height:224" o:connectortype="straight" strokecolor="black [3213]"/>
            <v:shape id="_x0000_s1248" type="#_x0000_t32" style="position:absolute;left:8457;top:9160;width:128;height:0" o:connectortype="straight" strokecolor="black [3213]" strokeweight="2.25pt"/>
          </v:group>
        </w:pict>
      </w:r>
      <w:r w:rsidR="00115C4F">
        <w:rPr>
          <w:rFonts w:hint="eastAsia"/>
          <w:bCs/>
        </w:rPr>
        <w:t>问电压表读数。</w:t>
      </w:r>
    </w:p>
    <w:p w:rsidR="00115C4F" w:rsidRDefault="00115C4F" w:rsidP="00EB32FE">
      <w:pPr>
        <w:rPr>
          <w:szCs w:val="21"/>
        </w:rPr>
      </w:pPr>
      <w:r w:rsidRPr="00EB32FE">
        <w:rPr>
          <w:rFonts w:hint="eastAsia"/>
          <w:bCs/>
        </w:rPr>
        <w:t>A</w:t>
      </w:r>
      <w:r w:rsidRPr="00EB32FE">
        <w:rPr>
          <w:rFonts w:hint="eastAsia"/>
          <w:bCs/>
        </w:rPr>
        <w:t>：</w:t>
      </w:r>
      <w:r>
        <w:rPr>
          <w:rFonts w:hint="eastAsia"/>
          <w:bCs/>
        </w:rPr>
        <w:tab/>
      </w:r>
      <w:r>
        <w:rPr>
          <w:rFonts w:hint="eastAsia"/>
          <w:szCs w:val="21"/>
        </w:rPr>
        <w:t>万用表测量值为</w:t>
      </w:r>
      <w:r>
        <w:rPr>
          <w:rFonts w:hint="eastAsia"/>
          <w:szCs w:val="21"/>
        </w:rPr>
        <w:t>3.6V</w:t>
      </w:r>
      <w:r>
        <w:rPr>
          <w:rFonts w:hint="eastAsia"/>
          <w:szCs w:val="21"/>
        </w:rPr>
        <w:t>。</w:t>
      </w:r>
    </w:p>
    <w:p w:rsidR="00EB32FE" w:rsidRDefault="00EB32FE" w:rsidP="00EB32FE">
      <w:pPr>
        <w:rPr>
          <w:szCs w:val="21"/>
        </w:rPr>
      </w:pPr>
    </w:p>
    <w:p w:rsidR="00EB32FE" w:rsidRDefault="00EB32FE" w:rsidP="00EB32FE">
      <w:pPr>
        <w:rPr>
          <w:szCs w:val="21"/>
        </w:rPr>
      </w:pPr>
    </w:p>
    <w:p w:rsidR="00EB32FE" w:rsidRDefault="00EB32FE" w:rsidP="00EB32FE">
      <w:pPr>
        <w:rPr>
          <w:bCs/>
        </w:rPr>
      </w:pPr>
    </w:p>
    <w:p w:rsidR="00EB32FE" w:rsidRPr="00EB32FE" w:rsidRDefault="00EB32FE" w:rsidP="00EB32FE">
      <w:pPr>
        <w:rPr>
          <w:bCs/>
        </w:rPr>
      </w:pPr>
    </w:p>
    <w:p w:rsidR="00115C4F" w:rsidRDefault="003D5AF9" w:rsidP="00115C4F">
      <w:pPr>
        <w:numPr>
          <w:ilvl w:val="0"/>
          <w:numId w:val="6"/>
        </w:numPr>
        <w:spacing w:line="360" w:lineRule="auto"/>
        <w:rPr>
          <w:bCs/>
        </w:rPr>
      </w:pPr>
      <w:r>
        <w:rPr>
          <w:bCs/>
          <w:noProof/>
        </w:rPr>
        <w:pict>
          <v:group id="_x0000_s1258" style="position:absolute;left:0;text-align:left;margin-left:250.45pt;margin-top:12.3pt;width:142.55pt;height:59pt;z-index:251884544" coordorigin="6031,1680" coordsize="2851,1180">
            <v:shape id="_x0000_s1259" type="#_x0000_t202" style="position:absolute;left:6375;top:1680;width:417;height:374" filled="f" fillcolor="#ffff8b" stroked="f">
              <v:textbox style="mso-next-textbox:#_x0000_s1259">
                <w:txbxContent>
                  <w:p w:rsidR="00115C4F" w:rsidRPr="007D0577" w:rsidRDefault="00115C4F" w:rsidP="00115C4F">
                    <w:r w:rsidRPr="007D0577">
                      <w:rPr>
                        <w:rFonts w:hint="eastAsia"/>
                      </w:rPr>
                      <w:t>G</w:t>
                    </w:r>
                  </w:p>
                </w:txbxContent>
              </v:textbox>
            </v:shape>
            <v:shape id="_x0000_s1260" type="#_x0000_t32" style="position:absolute;left:7695;top:1825;width:0;height:227" o:connectortype="straight" strokecolor="black [3213]"/>
            <v:group id="_x0000_s1261" style="position:absolute;left:7695;top:1694;width:1187;height:495" coordorigin="4164,1841" coordsize="1187,495">
              <v:group id="_x0000_s1262" style="position:absolute;left:4542;top:1841;width:431;height:495" coordorigin="2523,9320" coordsize="431,495">
                <v:shape id="_x0000_s1263" type="#_x0000_t202" style="position:absolute;left:2523;top:9320;width:369;height:495" filled="f" fillcolor="#ffff8b">
                  <v:textbox style="mso-next-textbox:#_x0000_s1263" inset=".5mm,.3mm,.5mm,.3mm">
                    <w:txbxContent>
                      <w:p w:rsidR="00115C4F" w:rsidRDefault="00115C4F" w:rsidP="00115C4F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&amp;</w:t>
                        </w:r>
                      </w:p>
                    </w:txbxContent>
                  </v:textbox>
                </v:shape>
                <v:oval id="_x0000_s1264" style="position:absolute;left:2897;top:9539;width:57;height:57" filled="f" fillcolor="#ffff8b"/>
              </v:group>
              <v:shape id="_x0000_s1265" type="#_x0000_t32" style="position:absolute;left:4164;top:1969;width:378;height:0;flip:x" o:connectortype="straight"/>
              <v:shape id="_x0000_s1266" type="#_x0000_t32" style="position:absolute;left:4164;top:2209;width:378;height:0;flip:x" o:connectortype="straight"/>
              <v:shape id="_x0000_s1267" type="#_x0000_t32" style="position:absolute;left:4973;top:2084;width:378;height:0;flip:x" o:connectortype="straight"/>
            </v:group>
            <v:group id="_x0000_s1268" style="position:absolute;left:7695;top:2365;width:1187;height:495" coordorigin="4164,1841" coordsize="1187,495">
              <v:group id="_x0000_s1269" style="position:absolute;left:4542;top:1841;width:431;height:495" coordorigin="2523,9320" coordsize="431,495">
                <v:shape id="_x0000_s1270" type="#_x0000_t202" style="position:absolute;left:2523;top:9320;width:369;height:495" filled="f" fillcolor="#ffff8b">
                  <v:textbox style="mso-next-textbox:#_x0000_s1270" inset=".5mm,.3mm,.5mm,.3mm">
                    <w:txbxContent>
                      <w:p w:rsidR="00115C4F" w:rsidRDefault="00115C4F" w:rsidP="00115C4F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&amp;</w:t>
                        </w:r>
                      </w:p>
                    </w:txbxContent>
                  </v:textbox>
                </v:shape>
                <v:oval id="_x0000_s1271" style="position:absolute;left:2897;top:9539;width:57;height:57" filled="f" fillcolor="#ffff8b"/>
              </v:group>
              <v:shape id="_x0000_s1272" type="#_x0000_t32" style="position:absolute;left:4164;top:1969;width:378;height:0;flip:x" o:connectortype="straight"/>
              <v:shape id="_x0000_s1273" type="#_x0000_t32" style="position:absolute;left:4164;top:2209;width:378;height:0;flip:x" o:connectortype="straight"/>
              <v:shape id="_x0000_s1274" type="#_x0000_t32" style="position:absolute;left:4973;top:2084;width:378;height:0;flip:x" o:connectortype="straight"/>
            </v:group>
            <v:group id="_x0000_s1275" style="position:absolute;left:6031;top:2038;width:1187;height:495" coordorigin="4164,1841" coordsize="1187,495">
              <v:group id="_x0000_s1276" style="position:absolute;left:4542;top:1841;width:431;height:495" coordorigin="2523,9320" coordsize="431,495">
                <v:shape id="_x0000_s1277" type="#_x0000_t202" style="position:absolute;left:2523;top:9320;width:369;height:495" filled="f" fillcolor="#ffff8b">
                  <v:textbox style="mso-next-textbox:#_x0000_s1277" inset=".5mm,.3mm,.5mm,.3mm">
                    <w:txbxContent>
                      <w:p w:rsidR="00115C4F" w:rsidRDefault="00115C4F" w:rsidP="00115C4F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&amp;</w:t>
                        </w:r>
                      </w:p>
                    </w:txbxContent>
                  </v:textbox>
                </v:shape>
                <v:oval id="_x0000_s1278" style="position:absolute;left:2897;top:9539;width:57;height:57" filled="f" fillcolor="#ffff8b"/>
              </v:group>
              <v:shape id="_x0000_s1279" type="#_x0000_t32" style="position:absolute;left:4164;top:1969;width:378;height:0;flip:x" o:connectortype="straight"/>
              <v:shape id="_x0000_s1280" type="#_x0000_t32" style="position:absolute;left:4164;top:2209;width:378;height:0;flip:x" o:connectortype="straight"/>
              <v:shape id="_x0000_s1281" type="#_x0000_t32" style="position:absolute;left:4973;top:2084;width:378;height:0;flip:x" o:connectortype="straight"/>
            </v:group>
            <v:shape id="_x0000_s1282" type="#_x0000_t32" style="position:absolute;left:7695;top:2492;width:0;height:227" o:connectortype="straight" strokecolor="black [3213]"/>
            <v:shape id="_x0000_s1283" type="#_x0000_t32" style="position:absolute;left:7528;top:1962;width:0;height:622" o:connectortype="straight" strokecolor="black [3213]"/>
            <v:shape id="_x0000_s1284" type="#_x0000_t32" style="position:absolute;left:7528;top:1966;width:167;height:0" o:connectortype="straight" strokecolor="black [3213]"/>
            <v:shape id="_x0000_s1285" type="#_x0000_t32" style="position:absolute;left:7528;top:2584;width:167;height:0" o:connectortype="straight" strokecolor="black [3213]"/>
            <v:shape id="_x0000_s1286" type="#_x0000_t32" style="position:absolute;left:7218;top:2281;width:310;height:0" o:connectortype="straight" strokecolor="black [3213]"/>
            <v:shape id="_x0000_s1287" type="#_x0000_t32" style="position:absolute;left:7098;top:2365;width:262;height:0" o:connectortype="straight" strokecolor="black [3213]">
              <v:stroke startarrow="block"/>
            </v:shape>
            <w10:wrap type="square"/>
          </v:group>
        </w:pict>
      </w:r>
      <w:r w:rsidR="00115C4F">
        <w:rPr>
          <w:rFonts w:hint="eastAsia"/>
          <w:bCs/>
        </w:rPr>
        <w:t>问灌入</w:t>
      </w:r>
      <w:r w:rsidR="00115C4F">
        <w:rPr>
          <w:rFonts w:hint="eastAsia"/>
          <w:bCs/>
        </w:rPr>
        <w:t>G</w:t>
      </w:r>
      <w:r w:rsidR="00115C4F">
        <w:rPr>
          <w:rFonts w:hint="eastAsia"/>
          <w:bCs/>
        </w:rPr>
        <w:t>门的电流？</w:t>
      </w:r>
    </w:p>
    <w:p w:rsidR="00115C4F" w:rsidRDefault="00115C4F" w:rsidP="00115C4F">
      <w:pPr>
        <w:spacing w:line="360" w:lineRule="auto"/>
        <w:rPr>
          <w:bCs/>
        </w:rPr>
      </w:pPr>
      <w:r w:rsidRPr="000B3EC6">
        <w:rPr>
          <w:rFonts w:hint="eastAsia"/>
          <w:b/>
          <w:bCs/>
        </w:rPr>
        <w:t>A</w:t>
      </w:r>
      <w:r w:rsidRPr="000B3EC6">
        <w:rPr>
          <w:rFonts w:hint="eastAsia"/>
          <w:b/>
          <w:bCs/>
        </w:rPr>
        <w:t>：</w:t>
      </w:r>
      <w:r>
        <w:rPr>
          <w:rFonts w:hint="eastAsia"/>
          <w:bCs/>
        </w:rPr>
        <w:tab/>
      </w:r>
      <w:r w:rsidR="000B3EC6">
        <w:rPr>
          <w:rFonts w:hint="eastAsia"/>
          <w:bCs/>
        </w:rPr>
        <w:t>G</w:t>
      </w:r>
      <w:proofErr w:type="gramStart"/>
      <w:r w:rsidR="000B3EC6">
        <w:rPr>
          <w:rFonts w:hint="eastAsia"/>
          <w:bCs/>
        </w:rPr>
        <w:t>门</w:t>
      </w:r>
      <w:r>
        <w:rPr>
          <w:rFonts w:hint="eastAsia"/>
          <w:bCs/>
        </w:rPr>
        <w:t>灌电流</w:t>
      </w:r>
      <w:proofErr w:type="gramEnd"/>
      <w:r>
        <w:rPr>
          <w:rFonts w:hint="eastAsia"/>
          <w:bCs/>
        </w:rPr>
        <w:t>=2</w:t>
      </w:r>
      <w:r>
        <w:rPr>
          <w:rFonts w:hint="eastAsia"/>
          <w:bCs/>
        </w:rPr>
        <w:t>×</w:t>
      </w:r>
      <w:r>
        <w:rPr>
          <w:rFonts w:hint="eastAsia"/>
          <w:bCs/>
        </w:rPr>
        <w:t>1mA=2mA</w:t>
      </w:r>
    </w:p>
    <w:p w:rsidR="000B3EC6" w:rsidRDefault="000B3EC6" w:rsidP="00115C4F">
      <w:pPr>
        <w:spacing w:line="360" w:lineRule="auto"/>
        <w:rPr>
          <w:bCs/>
        </w:rPr>
      </w:pPr>
    </w:p>
    <w:p w:rsidR="000B3EC6" w:rsidRPr="000B3EC6" w:rsidRDefault="000B3EC6" w:rsidP="00115C4F">
      <w:pPr>
        <w:spacing w:line="360" w:lineRule="auto"/>
        <w:rPr>
          <w:bCs/>
        </w:rPr>
      </w:pPr>
    </w:p>
    <w:p w:rsidR="00115C4F" w:rsidRDefault="003D5AF9" w:rsidP="00115C4F">
      <w:pPr>
        <w:numPr>
          <w:ilvl w:val="0"/>
          <w:numId w:val="6"/>
        </w:numPr>
        <w:spacing w:line="360" w:lineRule="auto"/>
        <w:rPr>
          <w:bCs/>
        </w:rPr>
      </w:pPr>
      <w:r>
        <w:rPr>
          <w:bCs/>
          <w:noProof/>
        </w:rPr>
        <w:pict>
          <v:group id="_x0000_s1321" style="position:absolute;left:0;text-align:left;margin-left:250.45pt;margin-top:0;width:144.95pt;height:59pt;z-index:251902976" coordorigin="6809,11892" coordsize="2899,1180">
            <v:shape id="_x0000_s1290" type="#_x0000_t202" style="position:absolute;left:7201;top:11892;width:417;height:374" filled="f" fillcolor="#ffff8b" stroked="f">
              <v:textbox style="mso-next-textbox:#_x0000_s1290">
                <w:txbxContent>
                  <w:p w:rsidR="00115C4F" w:rsidRPr="007D0577" w:rsidRDefault="00115C4F" w:rsidP="00115C4F">
                    <w:r w:rsidRPr="007D0577">
                      <w:rPr>
                        <w:rFonts w:hint="eastAsia"/>
                      </w:rPr>
                      <w:t>G</w:t>
                    </w:r>
                  </w:p>
                </w:txbxContent>
              </v:textbox>
            </v:shape>
            <v:shape id="_x0000_s1291" type="#_x0000_t32" style="position:absolute;left:8521;top:12037;width:0;height:227" o:connectortype="straight" strokecolor="black [3213]"/>
            <v:group id="_x0000_s1292" style="position:absolute;left:8521;top:11906;width:1187;height:495" coordorigin="4164,1841" coordsize="1187,495">
              <v:group id="_x0000_s1293" style="position:absolute;left:4542;top:1841;width:431;height:495" coordorigin="2523,9320" coordsize="431,495">
                <v:shape id="_x0000_s1294" type="#_x0000_t202" style="position:absolute;left:2523;top:9320;width:369;height:495" filled="f" fillcolor="#ffff8b">
                  <v:textbox style="mso-next-textbox:#_x0000_s1294" inset=".5mm,.3mm,.5mm,.3mm">
                    <w:txbxContent>
                      <w:p w:rsidR="00115C4F" w:rsidRDefault="00115C4F" w:rsidP="00115C4F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&amp;</w:t>
                        </w:r>
                      </w:p>
                    </w:txbxContent>
                  </v:textbox>
                </v:shape>
                <v:oval id="_x0000_s1295" style="position:absolute;left:2897;top:9539;width:57;height:57" filled="f" fillcolor="#ffff8b"/>
              </v:group>
              <v:shape id="_x0000_s1296" type="#_x0000_t32" style="position:absolute;left:4164;top:1969;width:378;height:0;flip:x" o:connectortype="straight"/>
              <v:shape id="_x0000_s1297" type="#_x0000_t32" style="position:absolute;left:4164;top:2209;width:378;height:0;flip:x" o:connectortype="straight"/>
              <v:shape id="_x0000_s1298" type="#_x0000_t32" style="position:absolute;left:4973;top:2084;width:378;height:0;flip:x" o:connectortype="straight"/>
            </v:group>
            <v:group id="_x0000_s1299" style="position:absolute;left:8521;top:12577;width:1187;height:495" coordorigin="4164,1841" coordsize="1187,495">
              <v:group id="_x0000_s1300" style="position:absolute;left:4542;top:1841;width:431;height:495" coordorigin="2523,9320" coordsize="431,495">
                <v:shape id="_x0000_s1301" type="#_x0000_t202" style="position:absolute;left:2523;top:9320;width:369;height:495" filled="f" fillcolor="#ffff8b">
                  <v:textbox style="mso-next-textbox:#_x0000_s1301" inset=".5mm,.3mm,.5mm,.3mm">
                    <w:txbxContent>
                      <w:p w:rsidR="00115C4F" w:rsidRDefault="00115C4F" w:rsidP="00115C4F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&amp;</w:t>
                        </w:r>
                      </w:p>
                    </w:txbxContent>
                  </v:textbox>
                </v:shape>
                <v:oval id="_x0000_s1302" style="position:absolute;left:2897;top:9539;width:57;height:57" filled="f" fillcolor="#ffff8b"/>
              </v:group>
              <v:shape id="_x0000_s1303" type="#_x0000_t32" style="position:absolute;left:4164;top:1969;width:378;height:0;flip:x" o:connectortype="straight"/>
              <v:shape id="_x0000_s1304" type="#_x0000_t32" style="position:absolute;left:4164;top:2209;width:378;height:0;flip:x" o:connectortype="straight"/>
              <v:shape id="_x0000_s1305" type="#_x0000_t32" style="position:absolute;left:4973;top:2084;width:378;height:0;flip:x" o:connectortype="straight"/>
            </v:group>
            <v:group id="_x0000_s1306" style="position:absolute;left:6857;top:12250;width:1187;height:495" coordorigin="4164,1841" coordsize="1187,495">
              <v:group id="_x0000_s1307" style="position:absolute;left:4542;top:1841;width:431;height:495" coordorigin="2523,9320" coordsize="431,495">
                <v:shape id="_x0000_s1308" type="#_x0000_t202" style="position:absolute;left:2523;top:9320;width:369;height:495" filled="f" fillcolor="#ffff8b">
                  <v:textbox style="mso-next-textbox:#_x0000_s1308" inset=".5mm,.3mm,.5mm,.3mm">
                    <w:txbxContent>
                      <w:p w:rsidR="00115C4F" w:rsidRDefault="00115C4F" w:rsidP="00115C4F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&amp;</w:t>
                        </w:r>
                      </w:p>
                    </w:txbxContent>
                  </v:textbox>
                </v:shape>
                <v:oval id="_x0000_s1309" style="position:absolute;left:2897;top:9539;width:57;height:57" filled="f" fillcolor="#ffff8b"/>
              </v:group>
              <v:shape id="_x0000_s1310" type="#_x0000_t32" style="position:absolute;left:4164;top:1969;width:378;height:0;flip:x" o:connectortype="straight"/>
              <v:shape id="_x0000_s1311" type="#_x0000_t32" style="position:absolute;left:4164;top:2209;width:378;height:0;flip:x" o:connectortype="straight"/>
              <v:shape id="_x0000_s1312" type="#_x0000_t32" style="position:absolute;left:4973;top:2084;width:378;height:0;flip:x" o:connectortype="straight"/>
            </v:group>
            <v:shape id="_x0000_s1313" type="#_x0000_t32" style="position:absolute;left:8354;top:12174;width:0;height:531" o:connectortype="straight" strokecolor="black [3213]"/>
            <v:shape id="_x0000_s1314" type="#_x0000_t32" style="position:absolute;left:8354;top:12178;width:167;height:0" o:connectortype="straight" strokecolor="black [3213]"/>
            <v:shape id="_x0000_s1315" type="#_x0000_t32" style="position:absolute;left:8354;top:12708;width:167;height:0" o:connectortype="straight" strokecolor="black [3213]"/>
            <v:shape id="_x0000_s1316" type="#_x0000_t32" style="position:absolute;left:8044;top:12493;width:310;height:0" o:connectortype="straight" strokecolor="black [3213]"/>
            <v:shape id="_x0000_s1317" type="#_x0000_t32" style="position:absolute;left:7924;top:12577;width:262;height:0" o:connectortype="straight" strokecolor="black [3213]">
              <v:stroke endarrow="block"/>
            </v:shape>
            <v:shape id="_x0000_s1318" type="#_x0000_t32" style="position:absolute;left:6857;top:12618;width:0;height:227" o:connectortype="straight" strokecolor="black [3213]"/>
            <v:shape id="_x0000_s1319" type="#_x0000_t32" style="position:absolute;left:6809;top:12853;width:113;height:0" o:connectortype="straight" strokecolor="black [3213]" strokeweight="2.25pt"/>
            <w10:wrap type="square"/>
          </v:group>
        </w:pict>
      </w:r>
      <w:r w:rsidR="00115C4F">
        <w:rPr>
          <w:rFonts w:hint="eastAsia"/>
          <w:bCs/>
        </w:rPr>
        <w:t>G</w:t>
      </w:r>
      <w:r w:rsidR="00115C4F">
        <w:rPr>
          <w:rFonts w:hint="eastAsia"/>
          <w:bCs/>
        </w:rPr>
        <w:t>门的拉电流？</w:t>
      </w:r>
    </w:p>
    <w:p w:rsidR="00115C4F" w:rsidRPr="008C709E" w:rsidRDefault="00115C4F" w:rsidP="00115C4F">
      <w:pPr>
        <w:rPr>
          <w:color w:val="000000"/>
        </w:rPr>
      </w:pPr>
      <w:r w:rsidRPr="000B3EC6">
        <w:rPr>
          <w:rFonts w:hint="eastAsia"/>
          <w:bCs/>
        </w:rPr>
        <w:t>A</w:t>
      </w:r>
      <w:r w:rsidRPr="000B3EC6">
        <w:rPr>
          <w:rFonts w:hint="eastAsia"/>
          <w:bCs/>
        </w:rPr>
        <w:t>：</w:t>
      </w:r>
      <w:r>
        <w:rPr>
          <w:rFonts w:hint="eastAsia"/>
          <w:bCs/>
          <w:color w:val="00B050"/>
        </w:rPr>
        <w:tab/>
      </w:r>
      <w:r>
        <w:rPr>
          <w:rFonts w:hint="eastAsia"/>
          <w:bCs/>
        </w:rPr>
        <w:t>拉电流</w:t>
      </w:r>
      <w:r>
        <w:rPr>
          <w:rFonts w:hint="eastAsia"/>
          <w:bCs/>
        </w:rPr>
        <w:t>=3</w:t>
      </w:r>
      <w:r>
        <w:rPr>
          <w:rFonts w:hint="eastAsia"/>
          <w:bCs/>
        </w:rPr>
        <w:t>×</w:t>
      </w:r>
      <w:r>
        <w:rPr>
          <w:rFonts w:hint="eastAsia"/>
          <w:bCs/>
        </w:rPr>
        <w:t>40</w:t>
      </w:r>
      <w:r w:rsidRPr="008C709E">
        <w:rPr>
          <w:rFonts w:hint="eastAsia"/>
          <w:color w:val="000000"/>
        </w:rPr>
        <w:t>μ</w:t>
      </w:r>
      <w:r w:rsidRPr="008C709E">
        <w:rPr>
          <w:rFonts w:hint="eastAsia"/>
          <w:color w:val="000000"/>
        </w:rPr>
        <w:t>A</w:t>
      </w:r>
      <w:r>
        <w:rPr>
          <w:rFonts w:hint="eastAsia"/>
          <w:color w:val="000000"/>
        </w:rPr>
        <w:t>=</w:t>
      </w:r>
      <w:r w:rsidRPr="008C709E">
        <w:rPr>
          <w:rFonts w:hint="eastAsia"/>
          <w:color w:val="000000"/>
        </w:rPr>
        <w:t>120</w:t>
      </w:r>
      <w:r w:rsidRPr="008C709E">
        <w:rPr>
          <w:rFonts w:hint="eastAsia"/>
          <w:color w:val="000000"/>
        </w:rPr>
        <w:t>μ</w:t>
      </w:r>
      <w:r w:rsidRPr="008C709E">
        <w:rPr>
          <w:rFonts w:hint="eastAsia"/>
          <w:color w:val="000000"/>
        </w:rPr>
        <w:t>A</w:t>
      </w:r>
    </w:p>
    <w:p w:rsidR="00556987" w:rsidRDefault="00556987" w:rsidP="00115C4F"/>
    <w:p w:rsidR="0030458F" w:rsidRDefault="0030458F" w:rsidP="00115C4F"/>
    <w:p w:rsidR="0030458F" w:rsidRDefault="0030458F" w:rsidP="00115C4F"/>
    <w:p w:rsidR="0030458F" w:rsidRDefault="0030458F" w:rsidP="00115C4F"/>
    <w:p w:rsidR="0030458F" w:rsidRDefault="0030458F" w:rsidP="00115C4F"/>
    <w:p w:rsidR="0030458F" w:rsidRDefault="0030458F" w:rsidP="00115C4F"/>
    <w:p w:rsidR="0030458F" w:rsidRDefault="0030458F" w:rsidP="00115C4F">
      <w:bookmarkStart w:id="0" w:name="_GoBack"/>
      <w:bookmarkEnd w:id="0"/>
    </w:p>
    <w:p w:rsidR="0030458F" w:rsidRDefault="0030458F" w:rsidP="00115C4F">
      <w:pPr>
        <w:rPr>
          <w:rFonts w:hint="eastAsia"/>
        </w:rPr>
      </w:pPr>
    </w:p>
    <w:sectPr w:rsidR="0030458F" w:rsidSect="0055698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0.95pt;height:10.95pt" o:bullet="t">
        <v:imagedata r:id="rId1" o:title="mso311"/>
      </v:shape>
    </w:pict>
  </w:numPicBullet>
  <w:abstractNum w:abstractNumId="0" w15:restartNumberingAfterBreak="0">
    <w:nsid w:val="050F4140"/>
    <w:multiLevelType w:val="hybridMultilevel"/>
    <w:tmpl w:val="FAC64354"/>
    <w:lvl w:ilvl="0" w:tplc="08B8E2C4">
      <w:numFmt w:val="bullet"/>
      <w:lvlText w:val="※"/>
      <w:lvlJc w:val="left"/>
      <w:pPr>
        <w:ind w:left="360" w:hanging="360"/>
      </w:pPr>
      <w:rPr>
        <w:rFonts w:ascii="宋体" w:eastAsia="宋体" w:hAnsi="宋体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4BC20F2"/>
    <w:multiLevelType w:val="hybridMultilevel"/>
    <w:tmpl w:val="89DAE6B4"/>
    <w:lvl w:ilvl="0" w:tplc="C358BAD2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5FC0F32"/>
    <w:multiLevelType w:val="hybridMultilevel"/>
    <w:tmpl w:val="455EB982"/>
    <w:lvl w:ilvl="0" w:tplc="04090007">
      <w:start w:val="1"/>
      <w:numFmt w:val="bullet"/>
      <w:lvlText w:val=""/>
      <w:lvlPicBulletId w:val="0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3" w15:restartNumberingAfterBreak="0">
    <w:nsid w:val="1C7452C2"/>
    <w:multiLevelType w:val="hybridMultilevel"/>
    <w:tmpl w:val="E6888992"/>
    <w:lvl w:ilvl="0" w:tplc="145A4764">
      <w:start w:val="1"/>
      <w:numFmt w:val="decimalEnclosedCircle"/>
      <w:lvlText w:val="%1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9B60862"/>
    <w:multiLevelType w:val="hybridMultilevel"/>
    <w:tmpl w:val="5C3E21F2"/>
    <w:lvl w:ilvl="0" w:tplc="9A926F6E">
      <w:numFmt w:val="bullet"/>
      <w:lvlText w:val="※"/>
      <w:lvlJc w:val="left"/>
      <w:pPr>
        <w:ind w:left="360" w:hanging="360"/>
      </w:pPr>
      <w:rPr>
        <w:rFonts w:ascii="宋体" w:eastAsia="宋体" w:hAnsi="宋体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64E27BC3"/>
    <w:multiLevelType w:val="hybridMultilevel"/>
    <w:tmpl w:val="FED61702"/>
    <w:lvl w:ilvl="0" w:tplc="FEE2D8D4">
      <w:numFmt w:val="bullet"/>
      <w:lvlText w:val="※"/>
      <w:lvlJc w:val="left"/>
      <w:pPr>
        <w:ind w:left="360" w:hanging="360"/>
      </w:pPr>
      <w:rPr>
        <w:rFonts w:ascii="宋体" w:eastAsia="宋体" w:hAnsi="宋体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75BE5BDF"/>
    <w:multiLevelType w:val="hybridMultilevel"/>
    <w:tmpl w:val="E8C8F7E2"/>
    <w:lvl w:ilvl="0" w:tplc="364C8A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0"/>
  </w:num>
  <w:num w:numId="6">
    <w:abstractNumId w:val="6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15C4F"/>
    <w:rsid w:val="000014EA"/>
    <w:rsid w:val="00002F9E"/>
    <w:rsid w:val="00003251"/>
    <w:rsid w:val="00003ACA"/>
    <w:rsid w:val="00004EFE"/>
    <w:rsid w:val="00005420"/>
    <w:rsid w:val="00005D5F"/>
    <w:rsid w:val="00006A8B"/>
    <w:rsid w:val="000109DF"/>
    <w:rsid w:val="00011142"/>
    <w:rsid w:val="000114BB"/>
    <w:rsid w:val="00012297"/>
    <w:rsid w:val="000133DA"/>
    <w:rsid w:val="00013511"/>
    <w:rsid w:val="00015DCB"/>
    <w:rsid w:val="0001614B"/>
    <w:rsid w:val="00017141"/>
    <w:rsid w:val="000216AF"/>
    <w:rsid w:val="00021AB4"/>
    <w:rsid w:val="00022A59"/>
    <w:rsid w:val="00024172"/>
    <w:rsid w:val="000250D5"/>
    <w:rsid w:val="00025D9F"/>
    <w:rsid w:val="00027F0C"/>
    <w:rsid w:val="000310AA"/>
    <w:rsid w:val="000313C5"/>
    <w:rsid w:val="00031912"/>
    <w:rsid w:val="00033855"/>
    <w:rsid w:val="00033D6B"/>
    <w:rsid w:val="0003496A"/>
    <w:rsid w:val="00034A16"/>
    <w:rsid w:val="000354C5"/>
    <w:rsid w:val="00037755"/>
    <w:rsid w:val="00037950"/>
    <w:rsid w:val="0004100F"/>
    <w:rsid w:val="00042A53"/>
    <w:rsid w:val="00042F52"/>
    <w:rsid w:val="00044141"/>
    <w:rsid w:val="00046894"/>
    <w:rsid w:val="0004721B"/>
    <w:rsid w:val="00047EFE"/>
    <w:rsid w:val="0005098A"/>
    <w:rsid w:val="000511D1"/>
    <w:rsid w:val="00052288"/>
    <w:rsid w:val="00052880"/>
    <w:rsid w:val="00052EBA"/>
    <w:rsid w:val="000536B9"/>
    <w:rsid w:val="000552FA"/>
    <w:rsid w:val="00055D99"/>
    <w:rsid w:val="0005697C"/>
    <w:rsid w:val="00057104"/>
    <w:rsid w:val="00057661"/>
    <w:rsid w:val="00060BE0"/>
    <w:rsid w:val="00061939"/>
    <w:rsid w:val="000625E3"/>
    <w:rsid w:val="000627E5"/>
    <w:rsid w:val="00064132"/>
    <w:rsid w:val="000641F4"/>
    <w:rsid w:val="000642B6"/>
    <w:rsid w:val="000667D2"/>
    <w:rsid w:val="00070064"/>
    <w:rsid w:val="000709DF"/>
    <w:rsid w:val="000718A1"/>
    <w:rsid w:val="00073384"/>
    <w:rsid w:val="00073A77"/>
    <w:rsid w:val="00074551"/>
    <w:rsid w:val="00074663"/>
    <w:rsid w:val="00075D98"/>
    <w:rsid w:val="00076495"/>
    <w:rsid w:val="00077A91"/>
    <w:rsid w:val="00077E3C"/>
    <w:rsid w:val="00080DB4"/>
    <w:rsid w:val="00080F52"/>
    <w:rsid w:val="0008217E"/>
    <w:rsid w:val="0008350E"/>
    <w:rsid w:val="00083A75"/>
    <w:rsid w:val="0008553C"/>
    <w:rsid w:val="000855EB"/>
    <w:rsid w:val="00085D3A"/>
    <w:rsid w:val="000862C5"/>
    <w:rsid w:val="00086B55"/>
    <w:rsid w:val="00086EFB"/>
    <w:rsid w:val="00086FAA"/>
    <w:rsid w:val="00087EBC"/>
    <w:rsid w:val="00090BD3"/>
    <w:rsid w:val="00090EDA"/>
    <w:rsid w:val="00091326"/>
    <w:rsid w:val="000922AE"/>
    <w:rsid w:val="000941FB"/>
    <w:rsid w:val="00094580"/>
    <w:rsid w:val="00094FC9"/>
    <w:rsid w:val="000950C0"/>
    <w:rsid w:val="000A1137"/>
    <w:rsid w:val="000A662C"/>
    <w:rsid w:val="000B0109"/>
    <w:rsid w:val="000B0F00"/>
    <w:rsid w:val="000B2D37"/>
    <w:rsid w:val="000B2F52"/>
    <w:rsid w:val="000B3683"/>
    <w:rsid w:val="000B3CB3"/>
    <w:rsid w:val="000B3DED"/>
    <w:rsid w:val="000B3EC6"/>
    <w:rsid w:val="000B41A8"/>
    <w:rsid w:val="000B41E4"/>
    <w:rsid w:val="000B42A5"/>
    <w:rsid w:val="000B4529"/>
    <w:rsid w:val="000B4700"/>
    <w:rsid w:val="000B4B37"/>
    <w:rsid w:val="000B5DC7"/>
    <w:rsid w:val="000B6A1C"/>
    <w:rsid w:val="000B6E47"/>
    <w:rsid w:val="000C082E"/>
    <w:rsid w:val="000C29EF"/>
    <w:rsid w:val="000C34B9"/>
    <w:rsid w:val="000C4CA7"/>
    <w:rsid w:val="000D02D5"/>
    <w:rsid w:val="000D054B"/>
    <w:rsid w:val="000D09AD"/>
    <w:rsid w:val="000D2895"/>
    <w:rsid w:val="000D2D2E"/>
    <w:rsid w:val="000D38C1"/>
    <w:rsid w:val="000D6867"/>
    <w:rsid w:val="000D7700"/>
    <w:rsid w:val="000D7C64"/>
    <w:rsid w:val="000D7D14"/>
    <w:rsid w:val="000E0E2B"/>
    <w:rsid w:val="000E0F93"/>
    <w:rsid w:val="000E1665"/>
    <w:rsid w:val="000E1A86"/>
    <w:rsid w:val="000E2613"/>
    <w:rsid w:val="000E3F50"/>
    <w:rsid w:val="000E6395"/>
    <w:rsid w:val="000E653D"/>
    <w:rsid w:val="000E73DB"/>
    <w:rsid w:val="000E7617"/>
    <w:rsid w:val="000E777C"/>
    <w:rsid w:val="000E7869"/>
    <w:rsid w:val="000E78A5"/>
    <w:rsid w:val="000E7FD2"/>
    <w:rsid w:val="000F0588"/>
    <w:rsid w:val="000F1F5D"/>
    <w:rsid w:val="000F345E"/>
    <w:rsid w:val="000F4354"/>
    <w:rsid w:val="000F438E"/>
    <w:rsid w:val="000F7D00"/>
    <w:rsid w:val="001010DA"/>
    <w:rsid w:val="001019B2"/>
    <w:rsid w:val="0010282E"/>
    <w:rsid w:val="0010717D"/>
    <w:rsid w:val="00107235"/>
    <w:rsid w:val="00110B9F"/>
    <w:rsid w:val="0011130D"/>
    <w:rsid w:val="001118D3"/>
    <w:rsid w:val="0011196A"/>
    <w:rsid w:val="00112250"/>
    <w:rsid w:val="0011252C"/>
    <w:rsid w:val="00112E45"/>
    <w:rsid w:val="00113375"/>
    <w:rsid w:val="001133B6"/>
    <w:rsid w:val="00113807"/>
    <w:rsid w:val="00114A10"/>
    <w:rsid w:val="00114AD1"/>
    <w:rsid w:val="00114C85"/>
    <w:rsid w:val="001156E0"/>
    <w:rsid w:val="00115C13"/>
    <w:rsid w:val="00115C4F"/>
    <w:rsid w:val="001164DC"/>
    <w:rsid w:val="0012046D"/>
    <w:rsid w:val="00120B66"/>
    <w:rsid w:val="00122834"/>
    <w:rsid w:val="001230AC"/>
    <w:rsid w:val="00125832"/>
    <w:rsid w:val="0012587D"/>
    <w:rsid w:val="00125E42"/>
    <w:rsid w:val="00127313"/>
    <w:rsid w:val="00127C52"/>
    <w:rsid w:val="00127CF3"/>
    <w:rsid w:val="00130D0C"/>
    <w:rsid w:val="0013126A"/>
    <w:rsid w:val="00131648"/>
    <w:rsid w:val="0013310A"/>
    <w:rsid w:val="00133798"/>
    <w:rsid w:val="001349BD"/>
    <w:rsid w:val="00134EF9"/>
    <w:rsid w:val="00136C19"/>
    <w:rsid w:val="001371D6"/>
    <w:rsid w:val="00137CDE"/>
    <w:rsid w:val="001407AF"/>
    <w:rsid w:val="00141143"/>
    <w:rsid w:val="00143802"/>
    <w:rsid w:val="00145128"/>
    <w:rsid w:val="00146957"/>
    <w:rsid w:val="001472EA"/>
    <w:rsid w:val="00147631"/>
    <w:rsid w:val="00147BD8"/>
    <w:rsid w:val="00150F47"/>
    <w:rsid w:val="001510C0"/>
    <w:rsid w:val="00152036"/>
    <w:rsid w:val="00152D09"/>
    <w:rsid w:val="00152FF5"/>
    <w:rsid w:val="0015326B"/>
    <w:rsid w:val="00153606"/>
    <w:rsid w:val="00154314"/>
    <w:rsid w:val="00154F37"/>
    <w:rsid w:val="0015588A"/>
    <w:rsid w:val="001559AA"/>
    <w:rsid w:val="00160A77"/>
    <w:rsid w:val="00160D8F"/>
    <w:rsid w:val="00161E24"/>
    <w:rsid w:val="00163948"/>
    <w:rsid w:val="00163B51"/>
    <w:rsid w:val="0016596E"/>
    <w:rsid w:val="00166EA0"/>
    <w:rsid w:val="00167D25"/>
    <w:rsid w:val="00170085"/>
    <w:rsid w:val="00171251"/>
    <w:rsid w:val="00172B59"/>
    <w:rsid w:val="00174A87"/>
    <w:rsid w:val="00174CE2"/>
    <w:rsid w:val="00175AD7"/>
    <w:rsid w:val="00176765"/>
    <w:rsid w:val="0017782D"/>
    <w:rsid w:val="001810AD"/>
    <w:rsid w:val="001811D4"/>
    <w:rsid w:val="00182880"/>
    <w:rsid w:val="00182EA9"/>
    <w:rsid w:val="00184BCD"/>
    <w:rsid w:val="001851E6"/>
    <w:rsid w:val="00186299"/>
    <w:rsid w:val="00187556"/>
    <w:rsid w:val="00190287"/>
    <w:rsid w:val="001902B6"/>
    <w:rsid w:val="00190464"/>
    <w:rsid w:val="00190C6D"/>
    <w:rsid w:val="00191561"/>
    <w:rsid w:val="00194129"/>
    <w:rsid w:val="001942B2"/>
    <w:rsid w:val="00194643"/>
    <w:rsid w:val="00194DFA"/>
    <w:rsid w:val="00196545"/>
    <w:rsid w:val="001976ED"/>
    <w:rsid w:val="00197C10"/>
    <w:rsid w:val="001A0301"/>
    <w:rsid w:val="001A096F"/>
    <w:rsid w:val="001A0BD6"/>
    <w:rsid w:val="001A11F2"/>
    <w:rsid w:val="001A1638"/>
    <w:rsid w:val="001A1AD7"/>
    <w:rsid w:val="001A1B0B"/>
    <w:rsid w:val="001A2409"/>
    <w:rsid w:val="001A3398"/>
    <w:rsid w:val="001A388E"/>
    <w:rsid w:val="001A4B10"/>
    <w:rsid w:val="001A4CF2"/>
    <w:rsid w:val="001A6566"/>
    <w:rsid w:val="001A6789"/>
    <w:rsid w:val="001A6B58"/>
    <w:rsid w:val="001A6C8F"/>
    <w:rsid w:val="001B1E7F"/>
    <w:rsid w:val="001B2255"/>
    <w:rsid w:val="001B32FE"/>
    <w:rsid w:val="001B387E"/>
    <w:rsid w:val="001B45D0"/>
    <w:rsid w:val="001B4677"/>
    <w:rsid w:val="001C2D9B"/>
    <w:rsid w:val="001C4A03"/>
    <w:rsid w:val="001C5226"/>
    <w:rsid w:val="001C5531"/>
    <w:rsid w:val="001C743A"/>
    <w:rsid w:val="001D15BE"/>
    <w:rsid w:val="001D17A3"/>
    <w:rsid w:val="001D1CD8"/>
    <w:rsid w:val="001D24C3"/>
    <w:rsid w:val="001D263D"/>
    <w:rsid w:val="001D4A67"/>
    <w:rsid w:val="001D5734"/>
    <w:rsid w:val="001D7205"/>
    <w:rsid w:val="001D7B6B"/>
    <w:rsid w:val="001D7E00"/>
    <w:rsid w:val="001E0711"/>
    <w:rsid w:val="001E0B66"/>
    <w:rsid w:val="001E16A7"/>
    <w:rsid w:val="001E1BC5"/>
    <w:rsid w:val="001E2F65"/>
    <w:rsid w:val="001E3755"/>
    <w:rsid w:val="001E386B"/>
    <w:rsid w:val="001E44D0"/>
    <w:rsid w:val="001E49A4"/>
    <w:rsid w:val="001E4DE0"/>
    <w:rsid w:val="001E54AD"/>
    <w:rsid w:val="001E5B80"/>
    <w:rsid w:val="001E63BE"/>
    <w:rsid w:val="001E7039"/>
    <w:rsid w:val="001E74F3"/>
    <w:rsid w:val="001F0B46"/>
    <w:rsid w:val="001F0BF9"/>
    <w:rsid w:val="001F1FF5"/>
    <w:rsid w:val="001F276F"/>
    <w:rsid w:val="001F3704"/>
    <w:rsid w:val="001F3793"/>
    <w:rsid w:val="001F5781"/>
    <w:rsid w:val="001F6022"/>
    <w:rsid w:val="001F76A4"/>
    <w:rsid w:val="001F7E49"/>
    <w:rsid w:val="002027FD"/>
    <w:rsid w:val="00203801"/>
    <w:rsid w:val="0020482B"/>
    <w:rsid w:val="00206B52"/>
    <w:rsid w:val="0020787D"/>
    <w:rsid w:val="00207948"/>
    <w:rsid w:val="002105BC"/>
    <w:rsid w:val="00212BB3"/>
    <w:rsid w:val="00212D88"/>
    <w:rsid w:val="00212E9F"/>
    <w:rsid w:val="00213016"/>
    <w:rsid w:val="00213E70"/>
    <w:rsid w:val="00215670"/>
    <w:rsid w:val="00217790"/>
    <w:rsid w:val="00220A39"/>
    <w:rsid w:val="002211DE"/>
    <w:rsid w:val="00221743"/>
    <w:rsid w:val="00222D31"/>
    <w:rsid w:val="002241DA"/>
    <w:rsid w:val="00230EF3"/>
    <w:rsid w:val="00232131"/>
    <w:rsid w:val="0023288A"/>
    <w:rsid w:val="00232B0B"/>
    <w:rsid w:val="002345DE"/>
    <w:rsid w:val="00237409"/>
    <w:rsid w:val="00237F5C"/>
    <w:rsid w:val="00240BDD"/>
    <w:rsid w:val="00240DEB"/>
    <w:rsid w:val="00242FB5"/>
    <w:rsid w:val="0024397A"/>
    <w:rsid w:val="00243AAA"/>
    <w:rsid w:val="00244A10"/>
    <w:rsid w:val="00245C50"/>
    <w:rsid w:val="0024623F"/>
    <w:rsid w:val="00246E66"/>
    <w:rsid w:val="0024760C"/>
    <w:rsid w:val="002476C7"/>
    <w:rsid w:val="00247ABE"/>
    <w:rsid w:val="00247B52"/>
    <w:rsid w:val="0025041C"/>
    <w:rsid w:val="00251989"/>
    <w:rsid w:val="00251D97"/>
    <w:rsid w:val="00252491"/>
    <w:rsid w:val="002525E8"/>
    <w:rsid w:val="00253F56"/>
    <w:rsid w:val="002542ED"/>
    <w:rsid w:val="002551C5"/>
    <w:rsid w:val="00256114"/>
    <w:rsid w:val="00256174"/>
    <w:rsid w:val="0026166C"/>
    <w:rsid w:val="00262161"/>
    <w:rsid w:val="00263E9B"/>
    <w:rsid w:val="002658B4"/>
    <w:rsid w:val="00265B24"/>
    <w:rsid w:val="00266353"/>
    <w:rsid w:val="00266592"/>
    <w:rsid w:val="00271292"/>
    <w:rsid w:val="0027152B"/>
    <w:rsid w:val="002721BA"/>
    <w:rsid w:val="00273568"/>
    <w:rsid w:val="00274D72"/>
    <w:rsid w:val="00275D50"/>
    <w:rsid w:val="0027778D"/>
    <w:rsid w:val="0028045B"/>
    <w:rsid w:val="00280A4B"/>
    <w:rsid w:val="00282E45"/>
    <w:rsid w:val="00283C18"/>
    <w:rsid w:val="00284244"/>
    <w:rsid w:val="00284534"/>
    <w:rsid w:val="002845CD"/>
    <w:rsid w:val="00284717"/>
    <w:rsid w:val="002851A8"/>
    <w:rsid w:val="002902F2"/>
    <w:rsid w:val="0029406C"/>
    <w:rsid w:val="0029504A"/>
    <w:rsid w:val="00295D38"/>
    <w:rsid w:val="00295FAE"/>
    <w:rsid w:val="002963E7"/>
    <w:rsid w:val="002A0B63"/>
    <w:rsid w:val="002A0ED4"/>
    <w:rsid w:val="002A1512"/>
    <w:rsid w:val="002A309C"/>
    <w:rsid w:val="002A4E46"/>
    <w:rsid w:val="002A53A3"/>
    <w:rsid w:val="002A5BEE"/>
    <w:rsid w:val="002A5CFC"/>
    <w:rsid w:val="002A68FD"/>
    <w:rsid w:val="002A6933"/>
    <w:rsid w:val="002A7AFF"/>
    <w:rsid w:val="002A7BA1"/>
    <w:rsid w:val="002B07A9"/>
    <w:rsid w:val="002B1B6B"/>
    <w:rsid w:val="002B1EE1"/>
    <w:rsid w:val="002B2244"/>
    <w:rsid w:val="002B2E35"/>
    <w:rsid w:val="002B3475"/>
    <w:rsid w:val="002B34F9"/>
    <w:rsid w:val="002B3EB9"/>
    <w:rsid w:val="002B4CC1"/>
    <w:rsid w:val="002B4D7C"/>
    <w:rsid w:val="002B54A5"/>
    <w:rsid w:val="002B660B"/>
    <w:rsid w:val="002B694F"/>
    <w:rsid w:val="002B7B45"/>
    <w:rsid w:val="002C4302"/>
    <w:rsid w:val="002C5DFC"/>
    <w:rsid w:val="002C75C1"/>
    <w:rsid w:val="002C7FCF"/>
    <w:rsid w:val="002D0DBF"/>
    <w:rsid w:val="002D160F"/>
    <w:rsid w:val="002D2893"/>
    <w:rsid w:val="002D2A69"/>
    <w:rsid w:val="002D2B92"/>
    <w:rsid w:val="002D4A66"/>
    <w:rsid w:val="002D5E78"/>
    <w:rsid w:val="002D65B9"/>
    <w:rsid w:val="002D66FF"/>
    <w:rsid w:val="002E1BEF"/>
    <w:rsid w:val="002E226D"/>
    <w:rsid w:val="002E2CD9"/>
    <w:rsid w:val="002E2D0D"/>
    <w:rsid w:val="002E335B"/>
    <w:rsid w:val="002E3A3F"/>
    <w:rsid w:val="002E3FEE"/>
    <w:rsid w:val="002E40E8"/>
    <w:rsid w:val="002E4421"/>
    <w:rsid w:val="002E5033"/>
    <w:rsid w:val="002E5919"/>
    <w:rsid w:val="002E596F"/>
    <w:rsid w:val="002E6B21"/>
    <w:rsid w:val="002E7247"/>
    <w:rsid w:val="002E7F8A"/>
    <w:rsid w:val="002F11EB"/>
    <w:rsid w:val="002F1856"/>
    <w:rsid w:val="002F2A41"/>
    <w:rsid w:val="002F444D"/>
    <w:rsid w:val="002F59E8"/>
    <w:rsid w:val="002F6753"/>
    <w:rsid w:val="002F7942"/>
    <w:rsid w:val="00300477"/>
    <w:rsid w:val="00302028"/>
    <w:rsid w:val="00303374"/>
    <w:rsid w:val="0030458F"/>
    <w:rsid w:val="00304B93"/>
    <w:rsid w:val="00305C90"/>
    <w:rsid w:val="00305FA8"/>
    <w:rsid w:val="0030697C"/>
    <w:rsid w:val="00306BC6"/>
    <w:rsid w:val="00306CC5"/>
    <w:rsid w:val="00310A1F"/>
    <w:rsid w:val="0031108A"/>
    <w:rsid w:val="00311547"/>
    <w:rsid w:val="00312CC9"/>
    <w:rsid w:val="00313022"/>
    <w:rsid w:val="00313165"/>
    <w:rsid w:val="00313934"/>
    <w:rsid w:val="00313D05"/>
    <w:rsid w:val="00314771"/>
    <w:rsid w:val="00314FD0"/>
    <w:rsid w:val="00316178"/>
    <w:rsid w:val="0031657F"/>
    <w:rsid w:val="0031692F"/>
    <w:rsid w:val="00316A49"/>
    <w:rsid w:val="003172F0"/>
    <w:rsid w:val="00317C7A"/>
    <w:rsid w:val="00320A48"/>
    <w:rsid w:val="00320DE7"/>
    <w:rsid w:val="00321655"/>
    <w:rsid w:val="00323865"/>
    <w:rsid w:val="00323ADF"/>
    <w:rsid w:val="00323F10"/>
    <w:rsid w:val="003248C4"/>
    <w:rsid w:val="00324A50"/>
    <w:rsid w:val="00327E16"/>
    <w:rsid w:val="00327FCF"/>
    <w:rsid w:val="0033024B"/>
    <w:rsid w:val="00332554"/>
    <w:rsid w:val="003326D7"/>
    <w:rsid w:val="00332826"/>
    <w:rsid w:val="00335028"/>
    <w:rsid w:val="00335275"/>
    <w:rsid w:val="00335E54"/>
    <w:rsid w:val="00335F3A"/>
    <w:rsid w:val="00340FD9"/>
    <w:rsid w:val="00341388"/>
    <w:rsid w:val="00342F40"/>
    <w:rsid w:val="00343659"/>
    <w:rsid w:val="00343D6B"/>
    <w:rsid w:val="003442FE"/>
    <w:rsid w:val="00347475"/>
    <w:rsid w:val="00347515"/>
    <w:rsid w:val="00350568"/>
    <w:rsid w:val="0035082F"/>
    <w:rsid w:val="00353B91"/>
    <w:rsid w:val="00353DCB"/>
    <w:rsid w:val="00356751"/>
    <w:rsid w:val="00360261"/>
    <w:rsid w:val="00360A6F"/>
    <w:rsid w:val="00361642"/>
    <w:rsid w:val="00361AFA"/>
    <w:rsid w:val="00361DB2"/>
    <w:rsid w:val="003621E9"/>
    <w:rsid w:val="0036272A"/>
    <w:rsid w:val="00363038"/>
    <w:rsid w:val="00363175"/>
    <w:rsid w:val="00363474"/>
    <w:rsid w:val="0036695B"/>
    <w:rsid w:val="0037189D"/>
    <w:rsid w:val="00372BC7"/>
    <w:rsid w:val="00372BCB"/>
    <w:rsid w:val="00373121"/>
    <w:rsid w:val="00373680"/>
    <w:rsid w:val="00373F4B"/>
    <w:rsid w:val="003741CF"/>
    <w:rsid w:val="00375309"/>
    <w:rsid w:val="0037602C"/>
    <w:rsid w:val="00377592"/>
    <w:rsid w:val="003827EB"/>
    <w:rsid w:val="003833FD"/>
    <w:rsid w:val="0038395C"/>
    <w:rsid w:val="00383C0C"/>
    <w:rsid w:val="00384187"/>
    <w:rsid w:val="00384369"/>
    <w:rsid w:val="00384994"/>
    <w:rsid w:val="00384F92"/>
    <w:rsid w:val="003864CD"/>
    <w:rsid w:val="0039066E"/>
    <w:rsid w:val="003907D2"/>
    <w:rsid w:val="00392442"/>
    <w:rsid w:val="00392AF0"/>
    <w:rsid w:val="0039418C"/>
    <w:rsid w:val="00394A35"/>
    <w:rsid w:val="00397986"/>
    <w:rsid w:val="00397D61"/>
    <w:rsid w:val="003A0B3E"/>
    <w:rsid w:val="003A1EF4"/>
    <w:rsid w:val="003A1F71"/>
    <w:rsid w:val="003A32CC"/>
    <w:rsid w:val="003A3B8B"/>
    <w:rsid w:val="003A463D"/>
    <w:rsid w:val="003A5623"/>
    <w:rsid w:val="003A65B1"/>
    <w:rsid w:val="003A6693"/>
    <w:rsid w:val="003A73EC"/>
    <w:rsid w:val="003A7768"/>
    <w:rsid w:val="003A77DF"/>
    <w:rsid w:val="003B0BC5"/>
    <w:rsid w:val="003B124C"/>
    <w:rsid w:val="003B14F7"/>
    <w:rsid w:val="003B1BCE"/>
    <w:rsid w:val="003B1F9C"/>
    <w:rsid w:val="003B6192"/>
    <w:rsid w:val="003B7FFD"/>
    <w:rsid w:val="003C01AE"/>
    <w:rsid w:val="003C0C23"/>
    <w:rsid w:val="003C197E"/>
    <w:rsid w:val="003C1FD1"/>
    <w:rsid w:val="003C3F93"/>
    <w:rsid w:val="003C5B31"/>
    <w:rsid w:val="003C5C4F"/>
    <w:rsid w:val="003C6ED1"/>
    <w:rsid w:val="003C6FCF"/>
    <w:rsid w:val="003C73D1"/>
    <w:rsid w:val="003C7CE2"/>
    <w:rsid w:val="003D0878"/>
    <w:rsid w:val="003D0BFB"/>
    <w:rsid w:val="003D1B8D"/>
    <w:rsid w:val="003D2ADE"/>
    <w:rsid w:val="003D3DDC"/>
    <w:rsid w:val="003D4E67"/>
    <w:rsid w:val="003D5AF9"/>
    <w:rsid w:val="003D5D41"/>
    <w:rsid w:val="003D6403"/>
    <w:rsid w:val="003D751A"/>
    <w:rsid w:val="003E2160"/>
    <w:rsid w:val="003E2252"/>
    <w:rsid w:val="003E2D4C"/>
    <w:rsid w:val="003E4CC5"/>
    <w:rsid w:val="003E52AD"/>
    <w:rsid w:val="003E6864"/>
    <w:rsid w:val="003E6901"/>
    <w:rsid w:val="003F01F6"/>
    <w:rsid w:val="003F1257"/>
    <w:rsid w:val="003F1333"/>
    <w:rsid w:val="003F3B91"/>
    <w:rsid w:val="003F5B5B"/>
    <w:rsid w:val="003F6CCA"/>
    <w:rsid w:val="00400608"/>
    <w:rsid w:val="004008EE"/>
    <w:rsid w:val="0040210A"/>
    <w:rsid w:val="00402324"/>
    <w:rsid w:val="00403EF8"/>
    <w:rsid w:val="004041ED"/>
    <w:rsid w:val="004042DA"/>
    <w:rsid w:val="004055D6"/>
    <w:rsid w:val="00405681"/>
    <w:rsid w:val="00405A5B"/>
    <w:rsid w:val="00405A9F"/>
    <w:rsid w:val="00406440"/>
    <w:rsid w:val="00406988"/>
    <w:rsid w:val="0040772E"/>
    <w:rsid w:val="00410417"/>
    <w:rsid w:val="00411A01"/>
    <w:rsid w:val="0041209F"/>
    <w:rsid w:val="004120BB"/>
    <w:rsid w:val="00420B1C"/>
    <w:rsid w:val="004223DF"/>
    <w:rsid w:val="00422772"/>
    <w:rsid w:val="00422789"/>
    <w:rsid w:val="00422ACB"/>
    <w:rsid w:val="00422C61"/>
    <w:rsid w:val="00424A6A"/>
    <w:rsid w:val="00424BAA"/>
    <w:rsid w:val="004264B1"/>
    <w:rsid w:val="00426E0C"/>
    <w:rsid w:val="00431AB2"/>
    <w:rsid w:val="00432484"/>
    <w:rsid w:val="00432A4D"/>
    <w:rsid w:val="00432BB0"/>
    <w:rsid w:val="004339D0"/>
    <w:rsid w:val="00433D40"/>
    <w:rsid w:val="00434379"/>
    <w:rsid w:val="004357B5"/>
    <w:rsid w:val="00436FBF"/>
    <w:rsid w:val="00437328"/>
    <w:rsid w:val="00437697"/>
    <w:rsid w:val="00441FB7"/>
    <w:rsid w:val="00442C42"/>
    <w:rsid w:val="00442D60"/>
    <w:rsid w:val="00443781"/>
    <w:rsid w:val="00446FA9"/>
    <w:rsid w:val="00447645"/>
    <w:rsid w:val="00447A59"/>
    <w:rsid w:val="00447CC5"/>
    <w:rsid w:val="00447E58"/>
    <w:rsid w:val="00447F15"/>
    <w:rsid w:val="004506EE"/>
    <w:rsid w:val="0045183B"/>
    <w:rsid w:val="00451881"/>
    <w:rsid w:val="00452163"/>
    <w:rsid w:val="004524E8"/>
    <w:rsid w:val="00455400"/>
    <w:rsid w:val="004620E3"/>
    <w:rsid w:val="004629C6"/>
    <w:rsid w:val="0046317A"/>
    <w:rsid w:val="004631DF"/>
    <w:rsid w:val="00463971"/>
    <w:rsid w:val="00463FC8"/>
    <w:rsid w:val="00465559"/>
    <w:rsid w:val="00466678"/>
    <w:rsid w:val="004666E4"/>
    <w:rsid w:val="00466924"/>
    <w:rsid w:val="0046799F"/>
    <w:rsid w:val="00467D8A"/>
    <w:rsid w:val="0047013D"/>
    <w:rsid w:val="00470A8C"/>
    <w:rsid w:val="00472154"/>
    <w:rsid w:val="00473CB5"/>
    <w:rsid w:val="00474186"/>
    <w:rsid w:val="004744A1"/>
    <w:rsid w:val="00474D95"/>
    <w:rsid w:val="00475319"/>
    <w:rsid w:val="00475E11"/>
    <w:rsid w:val="00476A80"/>
    <w:rsid w:val="00476CF4"/>
    <w:rsid w:val="0048070B"/>
    <w:rsid w:val="004825FA"/>
    <w:rsid w:val="00482F64"/>
    <w:rsid w:val="00484F09"/>
    <w:rsid w:val="00485416"/>
    <w:rsid w:val="00485FC9"/>
    <w:rsid w:val="00486C2E"/>
    <w:rsid w:val="004872DF"/>
    <w:rsid w:val="0048736D"/>
    <w:rsid w:val="004874D4"/>
    <w:rsid w:val="004908E0"/>
    <w:rsid w:val="00490AF7"/>
    <w:rsid w:val="00490D80"/>
    <w:rsid w:val="004922D9"/>
    <w:rsid w:val="00493AF4"/>
    <w:rsid w:val="00493FB5"/>
    <w:rsid w:val="00495417"/>
    <w:rsid w:val="004954BC"/>
    <w:rsid w:val="00497156"/>
    <w:rsid w:val="004A00D3"/>
    <w:rsid w:val="004A041B"/>
    <w:rsid w:val="004A0C83"/>
    <w:rsid w:val="004A31D5"/>
    <w:rsid w:val="004A37DC"/>
    <w:rsid w:val="004A4B92"/>
    <w:rsid w:val="004A53B2"/>
    <w:rsid w:val="004A552F"/>
    <w:rsid w:val="004A7100"/>
    <w:rsid w:val="004B1265"/>
    <w:rsid w:val="004B159B"/>
    <w:rsid w:val="004B2123"/>
    <w:rsid w:val="004B47FF"/>
    <w:rsid w:val="004B4A69"/>
    <w:rsid w:val="004B4F3E"/>
    <w:rsid w:val="004B5136"/>
    <w:rsid w:val="004B5878"/>
    <w:rsid w:val="004B653D"/>
    <w:rsid w:val="004B7D36"/>
    <w:rsid w:val="004C0324"/>
    <w:rsid w:val="004C1ED4"/>
    <w:rsid w:val="004C2C19"/>
    <w:rsid w:val="004C3FAB"/>
    <w:rsid w:val="004C44B4"/>
    <w:rsid w:val="004C6813"/>
    <w:rsid w:val="004C6CCD"/>
    <w:rsid w:val="004C7888"/>
    <w:rsid w:val="004D0D6C"/>
    <w:rsid w:val="004D1CC7"/>
    <w:rsid w:val="004D1F0D"/>
    <w:rsid w:val="004D2D45"/>
    <w:rsid w:val="004D343B"/>
    <w:rsid w:val="004D5786"/>
    <w:rsid w:val="004D6150"/>
    <w:rsid w:val="004D7F87"/>
    <w:rsid w:val="004E06E2"/>
    <w:rsid w:val="004E3BB3"/>
    <w:rsid w:val="004E5388"/>
    <w:rsid w:val="004E551D"/>
    <w:rsid w:val="004E6B8C"/>
    <w:rsid w:val="004F01AC"/>
    <w:rsid w:val="004F1E1D"/>
    <w:rsid w:val="004F28F7"/>
    <w:rsid w:val="004F4443"/>
    <w:rsid w:val="004F6CBC"/>
    <w:rsid w:val="00500258"/>
    <w:rsid w:val="0050072D"/>
    <w:rsid w:val="005023A5"/>
    <w:rsid w:val="005026CA"/>
    <w:rsid w:val="005026D9"/>
    <w:rsid w:val="00503350"/>
    <w:rsid w:val="005053C2"/>
    <w:rsid w:val="0050552F"/>
    <w:rsid w:val="0050632F"/>
    <w:rsid w:val="0050688C"/>
    <w:rsid w:val="005072E4"/>
    <w:rsid w:val="005121A9"/>
    <w:rsid w:val="00513E0A"/>
    <w:rsid w:val="00514820"/>
    <w:rsid w:val="005167C4"/>
    <w:rsid w:val="00516F89"/>
    <w:rsid w:val="005179B4"/>
    <w:rsid w:val="00517CF1"/>
    <w:rsid w:val="0052004E"/>
    <w:rsid w:val="005211DD"/>
    <w:rsid w:val="005216F2"/>
    <w:rsid w:val="005236EA"/>
    <w:rsid w:val="0052494E"/>
    <w:rsid w:val="00525BD6"/>
    <w:rsid w:val="00526AB7"/>
    <w:rsid w:val="00526FFA"/>
    <w:rsid w:val="00530F3E"/>
    <w:rsid w:val="00531486"/>
    <w:rsid w:val="00531643"/>
    <w:rsid w:val="005316B5"/>
    <w:rsid w:val="00532355"/>
    <w:rsid w:val="0053237F"/>
    <w:rsid w:val="00532758"/>
    <w:rsid w:val="00533240"/>
    <w:rsid w:val="0053418B"/>
    <w:rsid w:val="00534C36"/>
    <w:rsid w:val="00534E58"/>
    <w:rsid w:val="00536BAD"/>
    <w:rsid w:val="00536BD2"/>
    <w:rsid w:val="00536F67"/>
    <w:rsid w:val="00537310"/>
    <w:rsid w:val="00541D3F"/>
    <w:rsid w:val="00542BD3"/>
    <w:rsid w:val="0054457E"/>
    <w:rsid w:val="0054570D"/>
    <w:rsid w:val="005466CF"/>
    <w:rsid w:val="00551584"/>
    <w:rsid w:val="005525B0"/>
    <w:rsid w:val="00552918"/>
    <w:rsid w:val="00552A0D"/>
    <w:rsid w:val="00552B36"/>
    <w:rsid w:val="0055348D"/>
    <w:rsid w:val="005539A0"/>
    <w:rsid w:val="00553FA7"/>
    <w:rsid w:val="005551F0"/>
    <w:rsid w:val="00556283"/>
    <w:rsid w:val="00556987"/>
    <w:rsid w:val="00557232"/>
    <w:rsid w:val="005572A4"/>
    <w:rsid w:val="0055776E"/>
    <w:rsid w:val="0056017A"/>
    <w:rsid w:val="00560951"/>
    <w:rsid w:val="00560CE1"/>
    <w:rsid w:val="0056179E"/>
    <w:rsid w:val="00562727"/>
    <w:rsid w:val="00563638"/>
    <w:rsid w:val="005641EE"/>
    <w:rsid w:val="005654DA"/>
    <w:rsid w:val="00565B94"/>
    <w:rsid w:val="00566E30"/>
    <w:rsid w:val="005679DD"/>
    <w:rsid w:val="00567E52"/>
    <w:rsid w:val="00570017"/>
    <w:rsid w:val="005700EB"/>
    <w:rsid w:val="00570D18"/>
    <w:rsid w:val="005712F5"/>
    <w:rsid w:val="00571EB7"/>
    <w:rsid w:val="00572CCA"/>
    <w:rsid w:val="00572DED"/>
    <w:rsid w:val="00572EB1"/>
    <w:rsid w:val="00573DEA"/>
    <w:rsid w:val="00574474"/>
    <w:rsid w:val="00576503"/>
    <w:rsid w:val="00584D73"/>
    <w:rsid w:val="00584F6F"/>
    <w:rsid w:val="00585CCE"/>
    <w:rsid w:val="005860D7"/>
    <w:rsid w:val="00586ED9"/>
    <w:rsid w:val="00587B46"/>
    <w:rsid w:val="00587B86"/>
    <w:rsid w:val="00590451"/>
    <w:rsid w:val="005914B2"/>
    <w:rsid w:val="00591E43"/>
    <w:rsid w:val="005921C6"/>
    <w:rsid w:val="00592918"/>
    <w:rsid w:val="00592FF4"/>
    <w:rsid w:val="00593019"/>
    <w:rsid w:val="00593674"/>
    <w:rsid w:val="00594C67"/>
    <w:rsid w:val="005957AC"/>
    <w:rsid w:val="00595BA5"/>
    <w:rsid w:val="00597522"/>
    <w:rsid w:val="00597CEC"/>
    <w:rsid w:val="005A00AD"/>
    <w:rsid w:val="005A164E"/>
    <w:rsid w:val="005A2F9F"/>
    <w:rsid w:val="005A30C5"/>
    <w:rsid w:val="005A4F75"/>
    <w:rsid w:val="005A5446"/>
    <w:rsid w:val="005A58DD"/>
    <w:rsid w:val="005A681B"/>
    <w:rsid w:val="005A75CE"/>
    <w:rsid w:val="005A75E3"/>
    <w:rsid w:val="005B0A9C"/>
    <w:rsid w:val="005B1DE8"/>
    <w:rsid w:val="005B2322"/>
    <w:rsid w:val="005B3025"/>
    <w:rsid w:val="005B4B5B"/>
    <w:rsid w:val="005B5718"/>
    <w:rsid w:val="005B5C02"/>
    <w:rsid w:val="005B6EA2"/>
    <w:rsid w:val="005B747E"/>
    <w:rsid w:val="005C04F1"/>
    <w:rsid w:val="005C128A"/>
    <w:rsid w:val="005C1B4E"/>
    <w:rsid w:val="005C232C"/>
    <w:rsid w:val="005C5C8F"/>
    <w:rsid w:val="005C63B8"/>
    <w:rsid w:val="005C68EB"/>
    <w:rsid w:val="005C7466"/>
    <w:rsid w:val="005D0DC8"/>
    <w:rsid w:val="005D137F"/>
    <w:rsid w:val="005D193A"/>
    <w:rsid w:val="005D24CE"/>
    <w:rsid w:val="005D3315"/>
    <w:rsid w:val="005D33D0"/>
    <w:rsid w:val="005D4683"/>
    <w:rsid w:val="005D48B1"/>
    <w:rsid w:val="005D52D5"/>
    <w:rsid w:val="005D62B8"/>
    <w:rsid w:val="005E037E"/>
    <w:rsid w:val="005E04A5"/>
    <w:rsid w:val="005E21D0"/>
    <w:rsid w:val="005E2842"/>
    <w:rsid w:val="005E2BFB"/>
    <w:rsid w:val="005E3700"/>
    <w:rsid w:val="005E3F81"/>
    <w:rsid w:val="005E4032"/>
    <w:rsid w:val="005E4512"/>
    <w:rsid w:val="005E4AD0"/>
    <w:rsid w:val="005E5220"/>
    <w:rsid w:val="005E54BF"/>
    <w:rsid w:val="005E5DD2"/>
    <w:rsid w:val="005E7D74"/>
    <w:rsid w:val="005F0139"/>
    <w:rsid w:val="005F02F8"/>
    <w:rsid w:val="005F1367"/>
    <w:rsid w:val="005F3E15"/>
    <w:rsid w:val="005F3E33"/>
    <w:rsid w:val="005F423E"/>
    <w:rsid w:val="005F4B1E"/>
    <w:rsid w:val="005F543A"/>
    <w:rsid w:val="005F6572"/>
    <w:rsid w:val="005F665C"/>
    <w:rsid w:val="005F6DD4"/>
    <w:rsid w:val="005F7686"/>
    <w:rsid w:val="005F7E37"/>
    <w:rsid w:val="00603618"/>
    <w:rsid w:val="0060569A"/>
    <w:rsid w:val="00606634"/>
    <w:rsid w:val="00607F4E"/>
    <w:rsid w:val="00610C7F"/>
    <w:rsid w:val="006112C4"/>
    <w:rsid w:val="00611B76"/>
    <w:rsid w:val="00611CB9"/>
    <w:rsid w:val="0061206F"/>
    <w:rsid w:val="006120BC"/>
    <w:rsid w:val="0061256F"/>
    <w:rsid w:val="00612F27"/>
    <w:rsid w:val="00616B64"/>
    <w:rsid w:val="00617803"/>
    <w:rsid w:val="006225F5"/>
    <w:rsid w:val="006227B2"/>
    <w:rsid w:val="006229F8"/>
    <w:rsid w:val="006279B4"/>
    <w:rsid w:val="00630645"/>
    <w:rsid w:val="00630CD9"/>
    <w:rsid w:val="006320F9"/>
    <w:rsid w:val="0063414D"/>
    <w:rsid w:val="00634D59"/>
    <w:rsid w:val="00634D81"/>
    <w:rsid w:val="00635D91"/>
    <w:rsid w:val="006362D4"/>
    <w:rsid w:val="00637781"/>
    <w:rsid w:val="00637C0F"/>
    <w:rsid w:val="00642896"/>
    <w:rsid w:val="0064296C"/>
    <w:rsid w:val="006438DE"/>
    <w:rsid w:val="00643F9A"/>
    <w:rsid w:val="00644FF2"/>
    <w:rsid w:val="00647E73"/>
    <w:rsid w:val="00650ED5"/>
    <w:rsid w:val="00651320"/>
    <w:rsid w:val="00652EE0"/>
    <w:rsid w:val="006530C2"/>
    <w:rsid w:val="006541D8"/>
    <w:rsid w:val="00654292"/>
    <w:rsid w:val="00654EEE"/>
    <w:rsid w:val="00654FD7"/>
    <w:rsid w:val="006555F2"/>
    <w:rsid w:val="00660276"/>
    <w:rsid w:val="00660991"/>
    <w:rsid w:val="00661C7D"/>
    <w:rsid w:val="00661F62"/>
    <w:rsid w:val="00663086"/>
    <w:rsid w:val="00663313"/>
    <w:rsid w:val="006638F4"/>
    <w:rsid w:val="00663F5C"/>
    <w:rsid w:val="0066489F"/>
    <w:rsid w:val="00666DA2"/>
    <w:rsid w:val="00667411"/>
    <w:rsid w:val="00667F5D"/>
    <w:rsid w:val="00667F7A"/>
    <w:rsid w:val="00671A09"/>
    <w:rsid w:val="00672854"/>
    <w:rsid w:val="00673D6F"/>
    <w:rsid w:val="006769AF"/>
    <w:rsid w:val="006802BD"/>
    <w:rsid w:val="0068079B"/>
    <w:rsid w:val="0068098D"/>
    <w:rsid w:val="00681511"/>
    <w:rsid w:val="0068247F"/>
    <w:rsid w:val="006832C2"/>
    <w:rsid w:val="006852C0"/>
    <w:rsid w:val="00685A01"/>
    <w:rsid w:val="0068674D"/>
    <w:rsid w:val="00686A73"/>
    <w:rsid w:val="00686D8A"/>
    <w:rsid w:val="006871F1"/>
    <w:rsid w:val="00687377"/>
    <w:rsid w:val="0068784D"/>
    <w:rsid w:val="0069068C"/>
    <w:rsid w:val="00690E9A"/>
    <w:rsid w:val="00690FD0"/>
    <w:rsid w:val="00691AD2"/>
    <w:rsid w:val="00691CC4"/>
    <w:rsid w:val="00691F5F"/>
    <w:rsid w:val="00692DEC"/>
    <w:rsid w:val="00694336"/>
    <w:rsid w:val="00695A31"/>
    <w:rsid w:val="006965C4"/>
    <w:rsid w:val="006968EB"/>
    <w:rsid w:val="00696F54"/>
    <w:rsid w:val="00697736"/>
    <w:rsid w:val="00697D24"/>
    <w:rsid w:val="006A2EDE"/>
    <w:rsid w:val="006A36E4"/>
    <w:rsid w:val="006A43A7"/>
    <w:rsid w:val="006A660D"/>
    <w:rsid w:val="006A728F"/>
    <w:rsid w:val="006B14A6"/>
    <w:rsid w:val="006B1AFF"/>
    <w:rsid w:val="006B2AC4"/>
    <w:rsid w:val="006B2F82"/>
    <w:rsid w:val="006B405A"/>
    <w:rsid w:val="006B554A"/>
    <w:rsid w:val="006B78C6"/>
    <w:rsid w:val="006B792D"/>
    <w:rsid w:val="006B7B68"/>
    <w:rsid w:val="006C1C9C"/>
    <w:rsid w:val="006C2C66"/>
    <w:rsid w:val="006C311F"/>
    <w:rsid w:val="006C35FB"/>
    <w:rsid w:val="006C4304"/>
    <w:rsid w:val="006C46F4"/>
    <w:rsid w:val="006C4700"/>
    <w:rsid w:val="006C6076"/>
    <w:rsid w:val="006C707D"/>
    <w:rsid w:val="006C7213"/>
    <w:rsid w:val="006D00C5"/>
    <w:rsid w:val="006D0143"/>
    <w:rsid w:val="006D01F8"/>
    <w:rsid w:val="006D0227"/>
    <w:rsid w:val="006D1269"/>
    <w:rsid w:val="006D397F"/>
    <w:rsid w:val="006D3E94"/>
    <w:rsid w:val="006D4F62"/>
    <w:rsid w:val="006D5968"/>
    <w:rsid w:val="006D5DD5"/>
    <w:rsid w:val="006D5E27"/>
    <w:rsid w:val="006D5E7C"/>
    <w:rsid w:val="006D6129"/>
    <w:rsid w:val="006D6484"/>
    <w:rsid w:val="006D6FC3"/>
    <w:rsid w:val="006D7059"/>
    <w:rsid w:val="006D76E5"/>
    <w:rsid w:val="006D7CF0"/>
    <w:rsid w:val="006D7E31"/>
    <w:rsid w:val="006E0AB7"/>
    <w:rsid w:val="006E0BDF"/>
    <w:rsid w:val="006E4854"/>
    <w:rsid w:val="006E6BED"/>
    <w:rsid w:val="006E6D62"/>
    <w:rsid w:val="006E6EEC"/>
    <w:rsid w:val="006E77CA"/>
    <w:rsid w:val="006F06AE"/>
    <w:rsid w:val="006F088F"/>
    <w:rsid w:val="006F0A60"/>
    <w:rsid w:val="006F1148"/>
    <w:rsid w:val="006F2FC5"/>
    <w:rsid w:val="006F3286"/>
    <w:rsid w:val="006F3704"/>
    <w:rsid w:val="006F3897"/>
    <w:rsid w:val="006F3DCC"/>
    <w:rsid w:val="006F48B5"/>
    <w:rsid w:val="006F5F1F"/>
    <w:rsid w:val="006F662D"/>
    <w:rsid w:val="006F68FF"/>
    <w:rsid w:val="00700461"/>
    <w:rsid w:val="007013EC"/>
    <w:rsid w:val="00703A12"/>
    <w:rsid w:val="00703B23"/>
    <w:rsid w:val="00703EC4"/>
    <w:rsid w:val="007047D5"/>
    <w:rsid w:val="0070492B"/>
    <w:rsid w:val="00704FAD"/>
    <w:rsid w:val="00705F76"/>
    <w:rsid w:val="007064DF"/>
    <w:rsid w:val="007069B2"/>
    <w:rsid w:val="0071002C"/>
    <w:rsid w:val="00710348"/>
    <w:rsid w:val="0071224F"/>
    <w:rsid w:val="00715A14"/>
    <w:rsid w:val="00717CAE"/>
    <w:rsid w:val="00717F57"/>
    <w:rsid w:val="00720CA2"/>
    <w:rsid w:val="007210A1"/>
    <w:rsid w:val="00721C37"/>
    <w:rsid w:val="00723851"/>
    <w:rsid w:val="00724382"/>
    <w:rsid w:val="007243D8"/>
    <w:rsid w:val="00724F49"/>
    <w:rsid w:val="007254B1"/>
    <w:rsid w:val="00727248"/>
    <w:rsid w:val="0072768E"/>
    <w:rsid w:val="00731462"/>
    <w:rsid w:val="007318FD"/>
    <w:rsid w:val="00732356"/>
    <w:rsid w:val="00732640"/>
    <w:rsid w:val="00732F66"/>
    <w:rsid w:val="00733226"/>
    <w:rsid w:val="00733585"/>
    <w:rsid w:val="00734F98"/>
    <w:rsid w:val="00737945"/>
    <w:rsid w:val="00740B9A"/>
    <w:rsid w:val="00741AA3"/>
    <w:rsid w:val="00741C3A"/>
    <w:rsid w:val="00741D73"/>
    <w:rsid w:val="00742311"/>
    <w:rsid w:val="00743456"/>
    <w:rsid w:val="00744C45"/>
    <w:rsid w:val="007456BC"/>
    <w:rsid w:val="00752F7C"/>
    <w:rsid w:val="00753534"/>
    <w:rsid w:val="00755D35"/>
    <w:rsid w:val="00756B52"/>
    <w:rsid w:val="00756EF8"/>
    <w:rsid w:val="007571E1"/>
    <w:rsid w:val="00757C18"/>
    <w:rsid w:val="00760076"/>
    <w:rsid w:val="00760278"/>
    <w:rsid w:val="007608DC"/>
    <w:rsid w:val="00761229"/>
    <w:rsid w:val="00761D48"/>
    <w:rsid w:val="00763249"/>
    <w:rsid w:val="00763658"/>
    <w:rsid w:val="0076633F"/>
    <w:rsid w:val="00767609"/>
    <w:rsid w:val="00767D33"/>
    <w:rsid w:val="00771006"/>
    <w:rsid w:val="00771CD6"/>
    <w:rsid w:val="00771D07"/>
    <w:rsid w:val="007731A9"/>
    <w:rsid w:val="00773675"/>
    <w:rsid w:val="0077382F"/>
    <w:rsid w:val="00774387"/>
    <w:rsid w:val="00774FC1"/>
    <w:rsid w:val="007769F1"/>
    <w:rsid w:val="00780595"/>
    <w:rsid w:val="0078161F"/>
    <w:rsid w:val="00781E43"/>
    <w:rsid w:val="007833EC"/>
    <w:rsid w:val="00783AF0"/>
    <w:rsid w:val="00784C61"/>
    <w:rsid w:val="007862AC"/>
    <w:rsid w:val="00787052"/>
    <w:rsid w:val="00792A45"/>
    <w:rsid w:val="00794A52"/>
    <w:rsid w:val="00796DB8"/>
    <w:rsid w:val="007970E1"/>
    <w:rsid w:val="007A0DCC"/>
    <w:rsid w:val="007A1BD8"/>
    <w:rsid w:val="007A1EE7"/>
    <w:rsid w:val="007A2855"/>
    <w:rsid w:val="007A3CFC"/>
    <w:rsid w:val="007A4F16"/>
    <w:rsid w:val="007A593F"/>
    <w:rsid w:val="007A6CD6"/>
    <w:rsid w:val="007A74DA"/>
    <w:rsid w:val="007B0B4E"/>
    <w:rsid w:val="007B0D91"/>
    <w:rsid w:val="007B0EC0"/>
    <w:rsid w:val="007B105F"/>
    <w:rsid w:val="007B3105"/>
    <w:rsid w:val="007B32EB"/>
    <w:rsid w:val="007B3EB5"/>
    <w:rsid w:val="007B4E85"/>
    <w:rsid w:val="007B5270"/>
    <w:rsid w:val="007B5AE2"/>
    <w:rsid w:val="007B5E8C"/>
    <w:rsid w:val="007B670B"/>
    <w:rsid w:val="007B71AC"/>
    <w:rsid w:val="007B7655"/>
    <w:rsid w:val="007C24E9"/>
    <w:rsid w:val="007C34FA"/>
    <w:rsid w:val="007C38B5"/>
    <w:rsid w:val="007C3B9F"/>
    <w:rsid w:val="007C4EA5"/>
    <w:rsid w:val="007C684B"/>
    <w:rsid w:val="007C73AD"/>
    <w:rsid w:val="007D043F"/>
    <w:rsid w:val="007D078D"/>
    <w:rsid w:val="007D07B3"/>
    <w:rsid w:val="007D1E68"/>
    <w:rsid w:val="007D2912"/>
    <w:rsid w:val="007D3245"/>
    <w:rsid w:val="007D345B"/>
    <w:rsid w:val="007D3895"/>
    <w:rsid w:val="007D413F"/>
    <w:rsid w:val="007D4A58"/>
    <w:rsid w:val="007D59B3"/>
    <w:rsid w:val="007D63A3"/>
    <w:rsid w:val="007D7A37"/>
    <w:rsid w:val="007E01A9"/>
    <w:rsid w:val="007E0266"/>
    <w:rsid w:val="007E0B1F"/>
    <w:rsid w:val="007E1ECA"/>
    <w:rsid w:val="007E2C4F"/>
    <w:rsid w:val="007E3B94"/>
    <w:rsid w:val="007E5202"/>
    <w:rsid w:val="007E56F6"/>
    <w:rsid w:val="007E617E"/>
    <w:rsid w:val="007E77E8"/>
    <w:rsid w:val="007F1CCA"/>
    <w:rsid w:val="007F4088"/>
    <w:rsid w:val="007F4383"/>
    <w:rsid w:val="007F43B9"/>
    <w:rsid w:val="007F4F0B"/>
    <w:rsid w:val="007F5B6D"/>
    <w:rsid w:val="007F6A86"/>
    <w:rsid w:val="007F7C11"/>
    <w:rsid w:val="00801AA0"/>
    <w:rsid w:val="00802D4D"/>
    <w:rsid w:val="00804874"/>
    <w:rsid w:val="00804D2D"/>
    <w:rsid w:val="00804DC6"/>
    <w:rsid w:val="00805103"/>
    <w:rsid w:val="00805DFF"/>
    <w:rsid w:val="008071A9"/>
    <w:rsid w:val="008127E4"/>
    <w:rsid w:val="008129FF"/>
    <w:rsid w:val="00813BFC"/>
    <w:rsid w:val="0081619A"/>
    <w:rsid w:val="00816E50"/>
    <w:rsid w:val="008170A7"/>
    <w:rsid w:val="008170F4"/>
    <w:rsid w:val="008172D3"/>
    <w:rsid w:val="00821B46"/>
    <w:rsid w:val="00822A73"/>
    <w:rsid w:val="008236E5"/>
    <w:rsid w:val="008264C9"/>
    <w:rsid w:val="00826582"/>
    <w:rsid w:val="00826A79"/>
    <w:rsid w:val="00830B0B"/>
    <w:rsid w:val="008315AE"/>
    <w:rsid w:val="00831EC0"/>
    <w:rsid w:val="00832CDE"/>
    <w:rsid w:val="00832DE9"/>
    <w:rsid w:val="00834203"/>
    <w:rsid w:val="00835B12"/>
    <w:rsid w:val="008362F0"/>
    <w:rsid w:val="00836B59"/>
    <w:rsid w:val="00837F87"/>
    <w:rsid w:val="0084084C"/>
    <w:rsid w:val="00840DC0"/>
    <w:rsid w:val="00841074"/>
    <w:rsid w:val="00842E22"/>
    <w:rsid w:val="008445B9"/>
    <w:rsid w:val="008446E0"/>
    <w:rsid w:val="0084557E"/>
    <w:rsid w:val="00847E32"/>
    <w:rsid w:val="008527BA"/>
    <w:rsid w:val="0085304B"/>
    <w:rsid w:val="0085327A"/>
    <w:rsid w:val="0085360F"/>
    <w:rsid w:val="0085465A"/>
    <w:rsid w:val="00854A2A"/>
    <w:rsid w:val="00855958"/>
    <w:rsid w:val="00855CC0"/>
    <w:rsid w:val="00855E78"/>
    <w:rsid w:val="00856464"/>
    <w:rsid w:val="008569D8"/>
    <w:rsid w:val="00857403"/>
    <w:rsid w:val="0085749C"/>
    <w:rsid w:val="00857ACA"/>
    <w:rsid w:val="00857C00"/>
    <w:rsid w:val="00861D86"/>
    <w:rsid w:val="008626F5"/>
    <w:rsid w:val="00863B18"/>
    <w:rsid w:val="0086517D"/>
    <w:rsid w:val="00865533"/>
    <w:rsid w:val="008678C1"/>
    <w:rsid w:val="00870FB2"/>
    <w:rsid w:val="00871412"/>
    <w:rsid w:val="00871CA1"/>
    <w:rsid w:val="008738F1"/>
    <w:rsid w:val="00873A2C"/>
    <w:rsid w:val="00874CAA"/>
    <w:rsid w:val="00876213"/>
    <w:rsid w:val="00876F2E"/>
    <w:rsid w:val="0088293A"/>
    <w:rsid w:val="00883205"/>
    <w:rsid w:val="00883A86"/>
    <w:rsid w:val="0088500D"/>
    <w:rsid w:val="008851E1"/>
    <w:rsid w:val="0088581E"/>
    <w:rsid w:val="008858B1"/>
    <w:rsid w:val="0088687B"/>
    <w:rsid w:val="00886B74"/>
    <w:rsid w:val="00886E85"/>
    <w:rsid w:val="00893C90"/>
    <w:rsid w:val="00895CFA"/>
    <w:rsid w:val="00895D09"/>
    <w:rsid w:val="008965E8"/>
    <w:rsid w:val="00896F15"/>
    <w:rsid w:val="0089717D"/>
    <w:rsid w:val="0089773D"/>
    <w:rsid w:val="008A151A"/>
    <w:rsid w:val="008A19AD"/>
    <w:rsid w:val="008A224B"/>
    <w:rsid w:val="008A3C57"/>
    <w:rsid w:val="008A40A7"/>
    <w:rsid w:val="008A4567"/>
    <w:rsid w:val="008A4EC9"/>
    <w:rsid w:val="008A50C9"/>
    <w:rsid w:val="008A54E3"/>
    <w:rsid w:val="008A5C3E"/>
    <w:rsid w:val="008B0777"/>
    <w:rsid w:val="008B1B6A"/>
    <w:rsid w:val="008B3996"/>
    <w:rsid w:val="008B45A4"/>
    <w:rsid w:val="008C021F"/>
    <w:rsid w:val="008C06C7"/>
    <w:rsid w:val="008C08E9"/>
    <w:rsid w:val="008C14DA"/>
    <w:rsid w:val="008C1B8D"/>
    <w:rsid w:val="008C3030"/>
    <w:rsid w:val="008C3238"/>
    <w:rsid w:val="008C3389"/>
    <w:rsid w:val="008C3785"/>
    <w:rsid w:val="008C6DE0"/>
    <w:rsid w:val="008C6E81"/>
    <w:rsid w:val="008D1553"/>
    <w:rsid w:val="008D1665"/>
    <w:rsid w:val="008D1C5E"/>
    <w:rsid w:val="008D249E"/>
    <w:rsid w:val="008D2772"/>
    <w:rsid w:val="008D302F"/>
    <w:rsid w:val="008D3385"/>
    <w:rsid w:val="008D36FB"/>
    <w:rsid w:val="008D40E6"/>
    <w:rsid w:val="008D59D0"/>
    <w:rsid w:val="008D73FC"/>
    <w:rsid w:val="008D799C"/>
    <w:rsid w:val="008E0082"/>
    <w:rsid w:val="008E1912"/>
    <w:rsid w:val="008E1ABB"/>
    <w:rsid w:val="008E308B"/>
    <w:rsid w:val="008E4D0F"/>
    <w:rsid w:val="008E5AC8"/>
    <w:rsid w:val="008E5BB1"/>
    <w:rsid w:val="008E6F80"/>
    <w:rsid w:val="008F11F8"/>
    <w:rsid w:val="008F22C9"/>
    <w:rsid w:val="008F24FB"/>
    <w:rsid w:val="008F2DE4"/>
    <w:rsid w:val="008F6FF3"/>
    <w:rsid w:val="0090024E"/>
    <w:rsid w:val="0090181A"/>
    <w:rsid w:val="00901EFB"/>
    <w:rsid w:val="00903113"/>
    <w:rsid w:val="00903246"/>
    <w:rsid w:val="00903361"/>
    <w:rsid w:val="009039B5"/>
    <w:rsid w:val="009039D9"/>
    <w:rsid w:val="00905094"/>
    <w:rsid w:val="00905EF7"/>
    <w:rsid w:val="0090687B"/>
    <w:rsid w:val="009068AF"/>
    <w:rsid w:val="00906E00"/>
    <w:rsid w:val="00910CA6"/>
    <w:rsid w:val="0091180A"/>
    <w:rsid w:val="00913022"/>
    <w:rsid w:val="0091386B"/>
    <w:rsid w:val="0091420C"/>
    <w:rsid w:val="0091468F"/>
    <w:rsid w:val="00914763"/>
    <w:rsid w:val="009147F7"/>
    <w:rsid w:val="0091495A"/>
    <w:rsid w:val="00915D78"/>
    <w:rsid w:val="00920980"/>
    <w:rsid w:val="00922204"/>
    <w:rsid w:val="009222DB"/>
    <w:rsid w:val="00922CE8"/>
    <w:rsid w:val="009245CB"/>
    <w:rsid w:val="009248F0"/>
    <w:rsid w:val="00924E66"/>
    <w:rsid w:val="009256B5"/>
    <w:rsid w:val="00925A3A"/>
    <w:rsid w:val="009312DE"/>
    <w:rsid w:val="009315CE"/>
    <w:rsid w:val="0093166A"/>
    <w:rsid w:val="00931C36"/>
    <w:rsid w:val="00932E09"/>
    <w:rsid w:val="00933282"/>
    <w:rsid w:val="00933BD8"/>
    <w:rsid w:val="00934960"/>
    <w:rsid w:val="00935F96"/>
    <w:rsid w:val="009361C8"/>
    <w:rsid w:val="00940B9A"/>
    <w:rsid w:val="009410E5"/>
    <w:rsid w:val="00941B36"/>
    <w:rsid w:val="00942A2D"/>
    <w:rsid w:val="009431DC"/>
    <w:rsid w:val="009436A5"/>
    <w:rsid w:val="00943B70"/>
    <w:rsid w:val="00944C65"/>
    <w:rsid w:val="00945474"/>
    <w:rsid w:val="00945A15"/>
    <w:rsid w:val="009500B0"/>
    <w:rsid w:val="00950B09"/>
    <w:rsid w:val="00950F9B"/>
    <w:rsid w:val="0095111F"/>
    <w:rsid w:val="009554BE"/>
    <w:rsid w:val="009558A7"/>
    <w:rsid w:val="00956878"/>
    <w:rsid w:val="00960751"/>
    <w:rsid w:val="00961ED0"/>
    <w:rsid w:val="00962F58"/>
    <w:rsid w:val="00963261"/>
    <w:rsid w:val="00963398"/>
    <w:rsid w:val="009639DA"/>
    <w:rsid w:val="00963E58"/>
    <w:rsid w:val="0096633D"/>
    <w:rsid w:val="009666BC"/>
    <w:rsid w:val="00967788"/>
    <w:rsid w:val="00967D0D"/>
    <w:rsid w:val="00967D0F"/>
    <w:rsid w:val="0097480C"/>
    <w:rsid w:val="00974B7C"/>
    <w:rsid w:val="00974BB8"/>
    <w:rsid w:val="009756B7"/>
    <w:rsid w:val="00980FEF"/>
    <w:rsid w:val="00981D11"/>
    <w:rsid w:val="00983827"/>
    <w:rsid w:val="0098411C"/>
    <w:rsid w:val="00985ACC"/>
    <w:rsid w:val="009875C1"/>
    <w:rsid w:val="00987CCC"/>
    <w:rsid w:val="00993497"/>
    <w:rsid w:val="00994B40"/>
    <w:rsid w:val="00996468"/>
    <w:rsid w:val="009A0626"/>
    <w:rsid w:val="009A17A3"/>
    <w:rsid w:val="009A379C"/>
    <w:rsid w:val="009A57AB"/>
    <w:rsid w:val="009A5A31"/>
    <w:rsid w:val="009A6283"/>
    <w:rsid w:val="009A6E57"/>
    <w:rsid w:val="009A749B"/>
    <w:rsid w:val="009A7689"/>
    <w:rsid w:val="009B002F"/>
    <w:rsid w:val="009B00B5"/>
    <w:rsid w:val="009B2B8D"/>
    <w:rsid w:val="009B39D5"/>
    <w:rsid w:val="009B3E4A"/>
    <w:rsid w:val="009B618A"/>
    <w:rsid w:val="009B6605"/>
    <w:rsid w:val="009B7A12"/>
    <w:rsid w:val="009B7EAE"/>
    <w:rsid w:val="009B7ED8"/>
    <w:rsid w:val="009C1F02"/>
    <w:rsid w:val="009C3FF9"/>
    <w:rsid w:val="009C43E8"/>
    <w:rsid w:val="009C5379"/>
    <w:rsid w:val="009C58F1"/>
    <w:rsid w:val="009C5F9E"/>
    <w:rsid w:val="009C7EA9"/>
    <w:rsid w:val="009D1043"/>
    <w:rsid w:val="009D333F"/>
    <w:rsid w:val="009D382B"/>
    <w:rsid w:val="009D47E1"/>
    <w:rsid w:val="009D52F6"/>
    <w:rsid w:val="009D5A13"/>
    <w:rsid w:val="009D7DC7"/>
    <w:rsid w:val="009E0EBD"/>
    <w:rsid w:val="009E1986"/>
    <w:rsid w:val="009E2787"/>
    <w:rsid w:val="009E34BA"/>
    <w:rsid w:val="009E4660"/>
    <w:rsid w:val="009E4E53"/>
    <w:rsid w:val="009E554F"/>
    <w:rsid w:val="009E5F80"/>
    <w:rsid w:val="009E6DC5"/>
    <w:rsid w:val="009E783E"/>
    <w:rsid w:val="009F26A4"/>
    <w:rsid w:val="009F2D12"/>
    <w:rsid w:val="009F396A"/>
    <w:rsid w:val="009F4C8C"/>
    <w:rsid w:val="009F5E0A"/>
    <w:rsid w:val="009F6D8C"/>
    <w:rsid w:val="00A00977"/>
    <w:rsid w:val="00A042A1"/>
    <w:rsid w:val="00A04BF5"/>
    <w:rsid w:val="00A05D8B"/>
    <w:rsid w:val="00A05DBF"/>
    <w:rsid w:val="00A060F9"/>
    <w:rsid w:val="00A0634C"/>
    <w:rsid w:val="00A072ED"/>
    <w:rsid w:val="00A0793A"/>
    <w:rsid w:val="00A10D76"/>
    <w:rsid w:val="00A12295"/>
    <w:rsid w:val="00A12BE2"/>
    <w:rsid w:val="00A13F1B"/>
    <w:rsid w:val="00A148FF"/>
    <w:rsid w:val="00A15278"/>
    <w:rsid w:val="00A1642A"/>
    <w:rsid w:val="00A16D04"/>
    <w:rsid w:val="00A2189B"/>
    <w:rsid w:val="00A21A75"/>
    <w:rsid w:val="00A225C2"/>
    <w:rsid w:val="00A23327"/>
    <w:rsid w:val="00A2383A"/>
    <w:rsid w:val="00A23FF8"/>
    <w:rsid w:val="00A242B9"/>
    <w:rsid w:val="00A24B9B"/>
    <w:rsid w:val="00A25BC5"/>
    <w:rsid w:val="00A27563"/>
    <w:rsid w:val="00A3061A"/>
    <w:rsid w:val="00A3319C"/>
    <w:rsid w:val="00A3355F"/>
    <w:rsid w:val="00A33BA3"/>
    <w:rsid w:val="00A35F97"/>
    <w:rsid w:val="00A36551"/>
    <w:rsid w:val="00A4014E"/>
    <w:rsid w:val="00A41150"/>
    <w:rsid w:val="00A433BB"/>
    <w:rsid w:val="00A43800"/>
    <w:rsid w:val="00A44213"/>
    <w:rsid w:val="00A457BB"/>
    <w:rsid w:val="00A45DB2"/>
    <w:rsid w:val="00A47822"/>
    <w:rsid w:val="00A47FE2"/>
    <w:rsid w:val="00A51A17"/>
    <w:rsid w:val="00A51B82"/>
    <w:rsid w:val="00A52051"/>
    <w:rsid w:val="00A52695"/>
    <w:rsid w:val="00A52E17"/>
    <w:rsid w:val="00A52EF5"/>
    <w:rsid w:val="00A530B2"/>
    <w:rsid w:val="00A534E0"/>
    <w:rsid w:val="00A536F1"/>
    <w:rsid w:val="00A53901"/>
    <w:rsid w:val="00A54D63"/>
    <w:rsid w:val="00A5648D"/>
    <w:rsid w:val="00A57E6E"/>
    <w:rsid w:val="00A60526"/>
    <w:rsid w:val="00A61FBF"/>
    <w:rsid w:val="00A64747"/>
    <w:rsid w:val="00A64A57"/>
    <w:rsid w:val="00A66998"/>
    <w:rsid w:val="00A66C4B"/>
    <w:rsid w:val="00A6780F"/>
    <w:rsid w:val="00A710E6"/>
    <w:rsid w:val="00A71BE3"/>
    <w:rsid w:val="00A72399"/>
    <w:rsid w:val="00A75323"/>
    <w:rsid w:val="00A756B8"/>
    <w:rsid w:val="00A800A6"/>
    <w:rsid w:val="00A80177"/>
    <w:rsid w:val="00A80276"/>
    <w:rsid w:val="00A80536"/>
    <w:rsid w:val="00A808F8"/>
    <w:rsid w:val="00A8164D"/>
    <w:rsid w:val="00A8170E"/>
    <w:rsid w:val="00A8193D"/>
    <w:rsid w:val="00A82479"/>
    <w:rsid w:val="00A82825"/>
    <w:rsid w:val="00A835E7"/>
    <w:rsid w:val="00A837F3"/>
    <w:rsid w:val="00A844E2"/>
    <w:rsid w:val="00A84FDE"/>
    <w:rsid w:val="00A868E0"/>
    <w:rsid w:val="00A86DB9"/>
    <w:rsid w:val="00A86FD1"/>
    <w:rsid w:val="00A92B93"/>
    <w:rsid w:val="00A93096"/>
    <w:rsid w:val="00A93CE0"/>
    <w:rsid w:val="00A947CE"/>
    <w:rsid w:val="00A95E76"/>
    <w:rsid w:val="00AA005D"/>
    <w:rsid w:val="00AA2F50"/>
    <w:rsid w:val="00AA3C9D"/>
    <w:rsid w:val="00AA4E5B"/>
    <w:rsid w:val="00AA4ECC"/>
    <w:rsid w:val="00AA5007"/>
    <w:rsid w:val="00AA5FD4"/>
    <w:rsid w:val="00AA663B"/>
    <w:rsid w:val="00AA6884"/>
    <w:rsid w:val="00AA7223"/>
    <w:rsid w:val="00AA7A2F"/>
    <w:rsid w:val="00AA7ABE"/>
    <w:rsid w:val="00AB055A"/>
    <w:rsid w:val="00AB0CB8"/>
    <w:rsid w:val="00AB119C"/>
    <w:rsid w:val="00AB2185"/>
    <w:rsid w:val="00AB2297"/>
    <w:rsid w:val="00AB2C21"/>
    <w:rsid w:val="00AB2F22"/>
    <w:rsid w:val="00AB4B27"/>
    <w:rsid w:val="00AB4E78"/>
    <w:rsid w:val="00AB5676"/>
    <w:rsid w:val="00AB5F21"/>
    <w:rsid w:val="00AB614E"/>
    <w:rsid w:val="00AB62DB"/>
    <w:rsid w:val="00AB646D"/>
    <w:rsid w:val="00AB755A"/>
    <w:rsid w:val="00AB7C98"/>
    <w:rsid w:val="00AC22AD"/>
    <w:rsid w:val="00AC22BE"/>
    <w:rsid w:val="00AC3EB7"/>
    <w:rsid w:val="00AC42BC"/>
    <w:rsid w:val="00AC4A05"/>
    <w:rsid w:val="00AC4A12"/>
    <w:rsid w:val="00AC638E"/>
    <w:rsid w:val="00AC660B"/>
    <w:rsid w:val="00AD05C0"/>
    <w:rsid w:val="00AD2BFF"/>
    <w:rsid w:val="00AD2F3D"/>
    <w:rsid w:val="00AD458F"/>
    <w:rsid w:val="00AD4720"/>
    <w:rsid w:val="00AD47EA"/>
    <w:rsid w:val="00AD536E"/>
    <w:rsid w:val="00AD5A36"/>
    <w:rsid w:val="00AD6214"/>
    <w:rsid w:val="00AE0093"/>
    <w:rsid w:val="00AE0782"/>
    <w:rsid w:val="00AE187F"/>
    <w:rsid w:val="00AE2728"/>
    <w:rsid w:val="00AE391A"/>
    <w:rsid w:val="00AE490A"/>
    <w:rsid w:val="00AE5164"/>
    <w:rsid w:val="00AE792E"/>
    <w:rsid w:val="00AE7A6F"/>
    <w:rsid w:val="00AF0EA6"/>
    <w:rsid w:val="00AF3EC5"/>
    <w:rsid w:val="00AF4732"/>
    <w:rsid w:val="00AF5718"/>
    <w:rsid w:val="00AF575E"/>
    <w:rsid w:val="00AF7249"/>
    <w:rsid w:val="00AF764B"/>
    <w:rsid w:val="00B01419"/>
    <w:rsid w:val="00B02CB4"/>
    <w:rsid w:val="00B0306C"/>
    <w:rsid w:val="00B03095"/>
    <w:rsid w:val="00B03218"/>
    <w:rsid w:val="00B032C2"/>
    <w:rsid w:val="00B03948"/>
    <w:rsid w:val="00B03B27"/>
    <w:rsid w:val="00B06C5C"/>
    <w:rsid w:val="00B06CCF"/>
    <w:rsid w:val="00B1043D"/>
    <w:rsid w:val="00B10711"/>
    <w:rsid w:val="00B10B81"/>
    <w:rsid w:val="00B10D55"/>
    <w:rsid w:val="00B10D8D"/>
    <w:rsid w:val="00B10E63"/>
    <w:rsid w:val="00B1125C"/>
    <w:rsid w:val="00B12D09"/>
    <w:rsid w:val="00B13D53"/>
    <w:rsid w:val="00B158F0"/>
    <w:rsid w:val="00B15AA8"/>
    <w:rsid w:val="00B1665E"/>
    <w:rsid w:val="00B17589"/>
    <w:rsid w:val="00B20419"/>
    <w:rsid w:val="00B21015"/>
    <w:rsid w:val="00B2104A"/>
    <w:rsid w:val="00B210D7"/>
    <w:rsid w:val="00B21D6B"/>
    <w:rsid w:val="00B2305C"/>
    <w:rsid w:val="00B235E6"/>
    <w:rsid w:val="00B24488"/>
    <w:rsid w:val="00B24700"/>
    <w:rsid w:val="00B24FA3"/>
    <w:rsid w:val="00B25814"/>
    <w:rsid w:val="00B258A1"/>
    <w:rsid w:val="00B25A02"/>
    <w:rsid w:val="00B262D6"/>
    <w:rsid w:val="00B30117"/>
    <w:rsid w:val="00B301D5"/>
    <w:rsid w:val="00B30490"/>
    <w:rsid w:val="00B316BE"/>
    <w:rsid w:val="00B35085"/>
    <w:rsid w:val="00B35101"/>
    <w:rsid w:val="00B35144"/>
    <w:rsid w:val="00B352C2"/>
    <w:rsid w:val="00B36EDD"/>
    <w:rsid w:val="00B40374"/>
    <w:rsid w:val="00B41755"/>
    <w:rsid w:val="00B4282E"/>
    <w:rsid w:val="00B42CD0"/>
    <w:rsid w:val="00B449FC"/>
    <w:rsid w:val="00B460A4"/>
    <w:rsid w:val="00B468D5"/>
    <w:rsid w:val="00B46D7B"/>
    <w:rsid w:val="00B474D1"/>
    <w:rsid w:val="00B47C8F"/>
    <w:rsid w:val="00B47F2F"/>
    <w:rsid w:val="00B50718"/>
    <w:rsid w:val="00B5295E"/>
    <w:rsid w:val="00B531C6"/>
    <w:rsid w:val="00B542F3"/>
    <w:rsid w:val="00B54360"/>
    <w:rsid w:val="00B550F1"/>
    <w:rsid w:val="00B5560E"/>
    <w:rsid w:val="00B562D4"/>
    <w:rsid w:val="00B57F3F"/>
    <w:rsid w:val="00B6062B"/>
    <w:rsid w:val="00B60996"/>
    <w:rsid w:val="00B60EEA"/>
    <w:rsid w:val="00B621A6"/>
    <w:rsid w:val="00B629B2"/>
    <w:rsid w:val="00B6582D"/>
    <w:rsid w:val="00B6681D"/>
    <w:rsid w:val="00B67725"/>
    <w:rsid w:val="00B67F37"/>
    <w:rsid w:val="00B7194C"/>
    <w:rsid w:val="00B71A7C"/>
    <w:rsid w:val="00B72052"/>
    <w:rsid w:val="00B74314"/>
    <w:rsid w:val="00B745C6"/>
    <w:rsid w:val="00B747E6"/>
    <w:rsid w:val="00B74BEC"/>
    <w:rsid w:val="00B754F8"/>
    <w:rsid w:val="00B80394"/>
    <w:rsid w:val="00B82EE8"/>
    <w:rsid w:val="00B82F3F"/>
    <w:rsid w:val="00B83155"/>
    <w:rsid w:val="00B836D4"/>
    <w:rsid w:val="00B83B21"/>
    <w:rsid w:val="00B83F16"/>
    <w:rsid w:val="00B8487A"/>
    <w:rsid w:val="00B84CC5"/>
    <w:rsid w:val="00B85358"/>
    <w:rsid w:val="00B85C12"/>
    <w:rsid w:val="00B87272"/>
    <w:rsid w:val="00B90294"/>
    <w:rsid w:val="00B91024"/>
    <w:rsid w:val="00B92A11"/>
    <w:rsid w:val="00B93A6C"/>
    <w:rsid w:val="00B9460D"/>
    <w:rsid w:val="00B94BC8"/>
    <w:rsid w:val="00B972DD"/>
    <w:rsid w:val="00B97423"/>
    <w:rsid w:val="00BA07BD"/>
    <w:rsid w:val="00BA1071"/>
    <w:rsid w:val="00BA1601"/>
    <w:rsid w:val="00BA21E5"/>
    <w:rsid w:val="00BA22BD"/>
    <w:rsid w:val="00BA2D62"/>
    <w:rsid w:val="00BA31CF"/>
    <w:rsid w:val="00BA3236"/>
    <w:rsid w:val="00BA3B1A"/>
    <w:rsid w:val="00BA47D2"/>
    <w:rsid w:val="00BA4A76"/>
    <w:rsid w:val="00BA5145"/>
    <w:rsid w:val="00BA5696"/>
    <w:rsid w:val="00BA59D0"/>
    <w:rsid w:val="00BA63CD"/>
    <w:rsid w:val="00BA6676"/>
    <w:rsid w:val="00BA693A"/>
    <w:rsid w:val="00BB0DB6"/>
    <w:rsid w:val="00BB15FD"/>
    <w:rsid w:val="00BB28A2"/>
    <w:rsid w:val="00BB35E7"/>
    <w:rsid w:val="00BB3A96"/>
    <w:rsid w:val="00BB3DFF"/>
    <w:rsid w:val="00BB54BE"/>
    <w:rsid w:val="00BB57B4"/>
    <w:rsid w:val="00BB5A01"/>
    <w:rsid w:val="00BB7C09"/>
    <w:rsid w:val="00BB7DB6"/>
    <w:rsid w:val="00BC0BAC"/>
    <w:rsid w:val="00BC0D88"/>
    <w:rsid w:val="00BC10B0"/>
    <w:rsid w:val="00BC222D"/>
    <w:rsid w:val="00BC3452"/>
    <w:rsid w:val="00BC3A8C"/>
    <w:rsid w:val="00BC42B8"/>
    <w:rsid w:val="00BC563C"/>
    <w:rsid w:val="00BC6AAF"/>
    <w:rsid w:val="00BC6C18"/>
    <w:rsid w:val="00BC77F7"/>
    <w:rsid w:val="00BC7BD0"/>
    <w:rsid w:val="00BD0775"/>
    <w:rsid w:val="00BD1256"/>
    <w:rsid w:val="00BD47C3"/>
    <w:rsid w:val="00BD76F1"/>
    <w:rsid w:val="00BE0C72"/>
    <w:rsid w:val="00BE15EA"/>
    <w:rsid w:val="00BE1B4D"/>
    <w:rsid w:val="00BE4067"/>
    <w:rsid w:val="00BE469B"/>
    <w:rsid w:val="00BE4C24"/>
    <w:rsid w:val="00BE6F7B"/>
    <w:rsid w:val="00BE7F44"/>
    <w:rsid w:val="00BF0683"/>
    <w:rsid w:val="00BF18A9"/>
    <w:rsid w:val="00BF190D"/>
    <w:rsid w:val="00BF1EE5"/>
    <w:rsid w:val="00BF2266"/>
    <w:rsid w:val="00BF257F"/>
    <w:rsid w:val="00BF3229"/>
    <w:rsid w:val="00BF43BF"/>
    <w:rsid w:val="00BF6B21"/>
    <w:rsid w:val="00BF6ED4"/>
    <w:rsid w:val="00C0058E"/>
    <w:rsid w:val="00C00D59"/>
    <w:rsid w:val="00C0142A"/>
    <w:rsid w:val="00C015FE"/>
    <w:rsid w:val="00C0517C"/>
    <w:rsid w:val="00C0544D"/>
    <w:rsid w:val="00C06F4F"/>
    <w:rsid w:val="00C100EC"/>
    <w:rsid w:val="00C10122"/>
    <w:rsid w:val="00C108F5"/>
    <w:rsid w:val="00C11014"/>
    <w:rsid w:val="00C11491"/>
    <w:rsid w:val="00C12DF2"/>
    <w:rsid w:val="00C130FF"/>
    <w:rsid w:val="00C136CA"/>
    <w:rsid w:val="00C14F0E"/>
    <w:rsid w:val="00C1605C"/>
    <w:rsid w:val="00C21A7B"/>
    <w:rsid w:val="00C2234A"/>
    <w:rsid w:val="00C228D4"/>
    <w:rsid w:val="00C22EAE"/>
    <w:rsid w:val="00C23192"/>
    <w:rsid w:val="00C237D0"/>
    <w:rsid w:val="00C245BF"/>
    <w:rsid w:val="00C25279"/>
    <w:rsid w:val="00C263D1"/>
    <w:rsid w:val="00C30519"/>
    <w:rsid w:val="00C30FFE"/>
    <w:rsid w:val="00C31EE3"/>
    <w:rsid w:val="00C31EED"/>
    <w:rsid w:val="00C33230"/>
    <w:rsid w:val="00C35A63"/>
    <w:rsid w:val="00C35D1F"/>
    <w:rsid w:val="00C40E70"/>
    <w:rsid w:val="00C414C2"/>
    <w:rsid w:val="00C41A22"/>
    <w:rsid w:val="00C42D94"/>
    <w:rsid w:val="00C42DFB"/>
    <w:rsid w:val="00C44DFB"/>
    <w:rsid w:val="00C44EE1"/>
    <w:rsid w:val="00C466BC"/>
    <w:rsid w:val="00C46D85"/>
    <w:rsid w:val="00C478F2"/>
    <w:rsid w:val="00C50F44"/>
    <w:rsid w:val="00C53E15"/>
    <w:rsid w:val="00C53F8C"/>
    <w:rsid w:val="00C54884"/>
    <w:rsid w:val="00C54CC7"/>
    <w:rsid w:val="00C553A2"/>
    <w:rsid w:val="00C56121"/>
    <w:rsid w:val="00C57971"/>
    <w:rsid w:val="00C6043E"/>
    <w:rsid w:val="00C60B50"/>
    <w:rsid w:val="00C61072"/>
    <w:rsid w:val="00C6166E"/>
    <w:rsid w:val="00C61D80"/>
    <w:rsid w:val="00C61EC7"/>
    <w:rsid w:val="00C61F44"/>
    <w:rsid w:val="00C621FC"/>
    <w:rsid w:val="00C6230C"/>
    <w:rsid w:val="00C627BF"/>
    <w:rsid w:val="00C6337D"/>
    <w:rsid w:val="00C63C6A"/>
    <w:rsid w:val="00C63D92"/>
    <w:rsid w:val="00C63EA3"/>
    <w:rsid w:val="00C6631F"/>
    <w:rsid w:val="00C66C56"/>
    <w:rsid w:val="00C67905"/>
    <w:rsid w:val="00C70CB0"/>
    <w:rsid w:val="00C71BFA"/>
    <w:rsid w:val="00C73EFD"/>
    <w:rsid w:val="00C752DE"/>
    <w:rsid w:val="00C77A12"/>
    <w:rsid w:val="00C81F98"/>
    <w:rsid w:val="00C845BD"/>
    <w:rsid w:val="00C8570D"/>
    <w:rsid w:val="00C85F8E"/>
    <w:rsid w:val="00C86792"/>
    <w:rsid w:val="00C91E45"/>
    <w:rsid w:val="00C934C9"/>
    <w:rsid w:val="00C962C9"/>
    <w:rsid w:val="00C96559"/>
    <w:rsid w:val="00C97285"/>
    <w:rsid w:val="00C97EAD"/>
    <w:rsid w:val="00CA0CBB"/>
    <w:rsid w:val="00CA1FCC"/>
    <w:rsid w:val="00CA2698"/>
    <w:rsid w:val="00CA295D"/>
    <w:rsid w:val="00CA496C"/>
    <w:rsid w:val="00CA4ABF"/>
    <w:rsid w:val="00CA4D7F"/>
    <w:rsid w:val="00CA5268"/>
    <w:rsid w:val="00CA654C"/>
    <w:rsid w:val="00CA6DA5"/>
    <w:rsid w:val="00CA708B"/>
    <w:rsid w:val="00CA74A3"/>
    <w:rsid w:val="00CB01C7"/>
    <w:rsid w:val="00CB0A63"/>
    <w:rsid w:val="00CB1231"/>
    <w:rsid w:val="00CB1DAF"/>
    <w:rsid w:val="00CB2405"/>
    <w:rsid w:val="00CB2C47"/>
    <w:rsid w:val="00CB2CCF"/>
    <w:rsid w:val="00CB453F"/>
    <w:rsid w:val="00CB4BF0"/>
    <w:rsid w:val="00CB51C5"/>
    <w:rsid w:val="00CB5556"/>
    <w:rsid w:val="00CB5BCA"/>
    <w:rsid w:val="00CB642B"/>
    <w:rsid w:val="00CC0384"/>
    <w:rsid w:val="00CC0CB6"/>
    <w:rsid w:val="00CC38BB"/>
    <w:rsid w:val="00CC5008"/>
    <w:rsid w:val="00CC5EF0"/>
    <w:rsid w:val="00CC61D2"/>
    <w:rsid w:val="00CC6BFA"/>
    <w:rsid w:val="00CD0EBC"/>
    <w:rsid w:val="00CD0FCB"/>
    <w:rsid w:val="00CD12AB"/>
    <w:rsid w:val="00CD1E8C"/>
    <w:rsid w:val="00CD2679"/>
    <w:rsid w:val="00CD2E2C"/>
    <w:rsid w:val="00CD34BE"/>
    <w:rsid w:val="00CD4270"/>
    <w:rsid w:val="00CD678E"/>
    <w:rsid w:val="00CD7F17"/>
    <w:rsid w:val="00CE3322"/>
    <w:rsid w:val="00CE58E6"/>
    <w:rsid w:val="00CE5A58"/>
    <w:rsid w:val="00CE7ED4"/>
    <w:rsid w:val="00CF00BB"/>
    <w:rsid w:val="00CF1D19"/>
    <w:rsid w:val="00CF2524"/>
    <w:rsid w:val="00CF3B08"/>
    <w:rsid w:val="00CF79E9"/>
    <w:rsid w:val="00D0019F"/>
    <w:rsid w:val="00D00350"/>
    <w:rsid w:val="00D01CFF"/>
    <w:rsid w:val="00D022C5"/>
    <w:rsid w:val="00D03992"/>
    <w:rsid w:val="00D03BE6"/>
    <w:rsid w:val="00D052A7"/>
    <w:rsid w:val="00D06E89"/>
    <w:rsid w:val="00D07099"/>
    <w:rsid w:val="00D12A69"/>
    <w:rsid w:val="00D1341B"/>
    <w:rsid w:val="00D139C9"/>
    <w:rsid w:val="00D148DC"/>
    <w:rsid w:val="00D14F5E"/>
    <w:rsid w:val="00D15AC6"/>
    <w:rsid w:val="00D165B5"/>
    <w:rsid w:val="00D16F33"/>
    <w:rsid w:val="00D20417"/>
    <w:rsid w:val="00D217E0"/>
    <w:rsid w:val="00D23348"/>
    <w:rsid w:val="00D2346C"/>
    <w:rsid w:val="00D23CED"/>
    <w:rsid w:val="00D23D5F"/>
    <w:rsid w:val="00D23FB7"/>
    <w:rsid w:val="00D24979"/>
    <w:rsid w:val="00D24988"/>
    <w:rsid w:val="00D24D64"/>
    <w:rsid w:val="00D25020"/>
    <w:rsid w:val="00D25B85"/>
    <w:rsid w:val="00D2611C"/>
    <w:rsid w:val="00D26500"/>
    <w:rsid w:val="00D270EB"/>
    <w:rsid w:val="00D27D79"/>
    <w:rsid w:val="00D30359"/>
    <w:rsid w:val="00D30E1E"/>
    <w:rsid w:val="00D31753"/>
    <w:rsid w:val="00D32330"/>
    <w:rsid w:val="00D33994"/>
    <w:rsid w:val="00D33C77"/>
    <w:rsid w:val="00D33E93"/>
    <w:rsid w:val="00D3616B"/>
    <w:rsid w:val="00D367EC"/>
    <w:rsid w:val="00D36E2E"/>
    <w:rsid w:val="00D3770C"/>
    <w:rsid w:val="00D403B0"/>
    <w:rsid w:val="00D43756"/>
    <w:rsid w:val="00D43A09"/>
    <w:rsid w:val="00D50257"/>
    <w:rsid w:val="00D50864"/>
    <w:rsid w:val="00D50CF3"/>
    <w:rsid w:val="00D51E37"/>
    <w:rsid w:val="00D524FD"/>
    <w:rsid w:val="00D539ED"/>
    <w:rsid w:val="00D54286"/>
    <w:rsid w:val="00D551C6"/>
    <w:rsid w:val="00D55A36"/>
    <w:rsid w:val="00D561D4"/>
    <w:rsid w:val="00D5756B"/>
    <w:rsid w:val="00D57E4E"/>
    <w:rsid w:val="00D57E60"/>
    <w:rsid w:val="00D60A54"/>
    <w:rsid w:val="00D62F64"/>
    <w:rsid w:val="00D63BB7"/>
    <w:rsid w:val="00D64166"/>
    <w:rsid w:val="00D646FF"/>
    <w:rsid w:val="00D65074"/>
    <w:rsid w:val="00D656EF"/>
    <w:rsid w:val="00D66008"/>
    <w:rsid w:val="00D67DB2"/>
    <w:rsid w:val="00D71D97"/>
    <w:rsid w:val="00D740B3"/>
    <w:rsid w:val="00D74777"/>
    <w:rsid w:val="00D75D6E"/>
    <w:rsid w:val="00D76ED0"/>
    <w:rsid w:val="00D807F4"/>
    <w:rsid w:val="00D81D64"/>
    <w:rsid w:val="00D824F5"/>
    <w:rsid w:val="00D84B55"/>
    <w:rsid w:val="00D86CDA"/>
    <w:rsid w:val="00D903DD"/>
    <w:rsid w:val="00D904D2"/>
    <w:rsid w:val="00D9179F"/>
    <w:rsid w:val="00D936C9"/>
    <w:rsid w:val="00D93A4B"/>
    <w:rsid w:val="00D9473A"/>
    <w:rsid w:val="00D94C26"/>
    <w:rsid w:val="00D94F09"/>
    <w:rsid w:val="00D95197"/>
    <w:rsid w:val="00D96EC1"/>
    <w:rsid w:val="00D96F0E"/>
    <w:rsid w:val="00D97C44"/>
    <w:rsid w:val="00DA07DA"/>
    <w:rsid w:val="00DA2079"/>
    <w:rsid w:val="00DA38C1"/>
    <w:rsid w:val="00DA4D54"/>
    <w:rsid w:val="00DA514E"/>
    <w:rsid w:val="00DA6E1F"/>
    <w:rsid w:val="00DA7B47"/>
    <w:rsid w:val="00DB0C1D"/>
    <w:rsid w:val="00DB1B18"/>
    <w:rsid w:val="00DB1D12"/>
    <w:rsid w:val="00DB31E4"/>
    <w:rsid w:val="00DB40F3"/>
    <w:rsid w:val="00DB5109"/>
    <w:rsid w:val="00DB6557"/>
    <w:rsid w:val="00DB699B"/>
    <w:rsid w:val="00DB6F04"/>
    <w:rsid w:val="00DB79EC"/>
    <w:rsid w:val="00DB7E6C"/>
    <w:rsid w:val="00DC0D35"/>
    <w:rsid w:val="00DC0FE6"/>
    <w:rsid w:val="00DC1ECD"/>
    <w:rsid w:val="00DC39CC"/>
    <w:rsid w:val="00DC629F"/>
    <w:rsid w:val="00DC7BD1"/>
    <w:rsid w:val="00DC7D36"/>
    <w:rsid w:val="00DD0793"/>
    <w:rsid w:val="00DD0C5F"/>
    <w:rsid w:val="00DD0D9D"/>
    <w:rsid w:val="00DD1659"/>
    <w:rsid w:val="00DD2520"/>
    <w:rsid w:val="00DD2561"/>
    <w:rsid w:val="00DD2EC0"/>
    <w:rsid w:val="00DD2FD0"/>
    <w:rsid w:val="00DD3603"/>
    <w:rsid w:val="00DD413D"/>
    <w:rsid w:val="00DD4D7B"/>
    <w:rsid w:val="00DD5152"/>
    <w:rsid w:val="00DD7D04"/>
    <w:rsid w:val="00DE0D9F"/>
    <w:rsid w:val="00DE0E2E"/>
    <w:rsid w:val="00DE1281"/>
    <w:rsid w:val="00DE19B3"/>
    <w:rsid w:val="00DE21CF"/>
    <w:rsid w:val="00DE2ABF"/>
    <w:rsid w:val="00DE2D70"/>
    <w:rsid w:val="00DE2DE7"/>
    <w:rsid w:val="00DE423B"/>
    <w:rsid w:val="00DE45AC"/>
    <w:rsid w:val="00DE50C7"/>
    <w:rsid w:val="00DE5C93"/>
    <w:rsid w:val="00DE6031"/>
    <w:rsid w:val="00DE6DAA"/>
    <w:rsid w:val="00DE7611"/>
    <w:rsid w:val="00DF0234"/>
    <w:rsid w:val="00DF0C1F"/>
    <w:rsid w:val="00DF228D"/>
    <w:rsid w:val="00DF2EEF"/>
    <w:rsid w:val="00DF3A51"/>
    <w:rsid w:val="00DF4F3D"/>
    <w:rsid w:val="00DF5008"/>
    <w:rsid w:val="00DF56E0"/>
    <w:rsid w:val="00DF7A04"/>
    <w:rsid w:val="00DF7C4D"/>
    <w:rsid w:val="00E00E9C"/>
    <w:rsid w:val="00E030EA"/>
    <w:rsid w:val="00E0484C"/>
    <w:rsid w:val="00E04C87"/>
    <w:rsid w:val="00E1198A"/>
    <w:rsid w:val="00E1381C"/>
    <w:rsid w:val="00E13DB6"/>
    <w:rsid w:val="00E1406C"/>
    <w:rsid w:val="00E15E97"/>
    <w:rsid w:val="00E178E0"/>
    <w:rsid w:val="00E17CE6"/>
    <w:rsid w:val="00E17D35"/>
    <w:rsid w:val="00E230C6"/>
    <w:rsid w:val="00E2475B"/>
    <w:rsid w:val="00E24A46"/>
    <w:rsid w:val="00E25A21"/>
    <w:rsid w:val="00E25E20"/>
    <w:rsid w:val="00E263C9"/>
    <w:rsid w:val="00E27656"/>
    <w:rsid w:val="00E27982"/>
    <w:rsid w:val="00E3052E"/>
    <w:rsid w:val="00E312A8"/>
    <w:rsid w:val="00E31777"/>
    <w:rsid w:val="00E3661F"/>
    <w:rsid w:val="00E375BD"/>
    <w:rsid w:val="00E37FD0"/>
    <w:rsid w:val="00E405C0"/>
    <w:rsid w:val="00E41786"/>
    <w:rsid w:val="00E41CFF"/>
    <w:rsid w:val="00E42132"/>
    <w:rsid w:val="00E42F71"/>
    <w:rsid w:val="00E43246"/>
    <w:rsid w:val="00E44498"/>
    <w:rsid w:val="00E44986"/>
    <w:rsid w:val="00E50A84"/>
    <w:rsid w:val="00E50E68"/>
    <w:rsid w:val="00E51002"/>
    <w:rsid w:val="00E510C6"/>
    <w:rsid w:val="00E51AE8"/>
    <w:rsid w:val="00E51D0D"/>
    <w:rsid w:val="00E51D9F"/>
    <w:rsid w:val="00E520EE"/>
    <w:rsid w:val="00E52681"/>
    <w:rsid w:val="00E54C65"/>
    <w:rsid w:val="00E5537E"/>
    <w:rsid w:val="00E553F0"/>
    <w:rsid w:val="00E55E85"/>
    <w:rsid w:val="00E55F95"/>
    <w:rsid w:val="00E5660D"/>
    <w:rsid w:val="00E5705A"/>
    <w:rsid w:val="00E63846"/>
    <w:rsid w:val="00E6525C"/>
    <w:rsid w:val="00E65CBA"/>
    <w:rsid w:val="00E70AFC"/>
    <w:rsid w:val="00E71FCE"/>
    <w:rsid w:val="00E74531"/>
    <w:rsid w:val="00E74AB7"/>
    <w:rsid w:val="00E76636"/>
    <w:rsid w:val="00E7743B"/>
    <w:rsid w:val="00E77BC3"/>
    <w:rsid w:val="00E804FE"/>
    <w:rsid w:val="00E81F54"/>
    <w:rsid w:val="00E83FF9"/>
    <w:rsid w:val="00E84723"/>
    <w:rsid w:val="00E8473C"/>
    <w:rsid w:val="00E86877"/>
    <w:rsid w:val="00E877E6"/>
    <w:rsid w:val="00E87B67"/>
    <w:rsid w:val="00E9154E"/>
    <w:rsid w:val="00E92171"/>
    <w:rsid w:val="00E921C2"/>
    <w:rsid w:val="00E96120"/>
    <w:rsid w:val="00E9792C"/>
    <w:rsid w:val="00E979CC"/>
    <w:rsid w:val="00EA0AA0"/>
    <w:rsid w:val="00EA14AF"/>
    <w:rsid w:val="00EA15F6"/>
    <w:rsid w:val="00EA20F3"/>
    <w:rsid w:val="00EA3C70"/>
    <w:rsid w:val="00EA4B75"/>
    <w:rsid w:val="00EA54FF"/>
    <w:rsid w:val="00EA7AE0"/>
    <w:rsid w:val="00EB0EBD"/>
    <w:rsid w:val="00EB105C"/>
    <w:rsid w:val="00EB189C"/>
    <w:rsid w:val="00EB2212"/>
    <w:rsid w:val="00EB2353"/>
    <w:rsid w:val="00EB288E"/>
    <w:rsid w:val="00EB32FE"/>
    <w:rsid w:val="00EB3944"/>
    <w:rsid w:val="00EB434D"/>
    <w:rsid w:val="00EB4EFA"/>
    <w:rsid w:val="00EB52D5"/>
    <w:rsid w:val="00EB53FD"/>
    <w:rsid w:val="00EB592D"/>
    <w:rsid w:val="00EB5B32"/>
    <w:rsid w:val="00EB7580"/>
    <w:rsid w:val="00EC20E1"/>
    <w:rsid w:val="00EC2386"/>
    <w:rsid w:val="00EC3C43"/>
    <w:rsid w:val="00EC3DAE"/>
    <w:rsid w:val="00EC5E4F"/>
    <w:rsid w:val="00ED01E4"/>
    <w:rsid w:val="00ED0417"/>
    <w:rsid w:val="00ED28D6"/>
    <w:rsid w:val="00ED3158"/>
    <w:rsid w:val="00ED3173"/>
    <w:rsid w:val="00ED3245"/>
    <w:rsid w:val="00ED36AE"/>
    <w:rsid w:val="00ED3A91"/>
    <w:rsid w:val="00ED3FAA"/>
    <w:rsid w:val="00ED454D"/>
    <w:rsid w:val="00ED45E4"/>
    <w:rsid w:val="00ED6806"/>
    <w:rsid w:val="00ED7AB7"/>
    <w:rsid w:val="00ED7D03"/>
    <w:rsid w:val="00EE1AF8"/>
    <w:rsid w:val="00EE2B9F"/>
    <w:rsid w:val="00EE3E33"/>
    <w:rsid w:val="00EE6788"/>
    <w:rsid w:val="00EE7194"/>
    <w:rsid w:val="00EE7C36"/>
    <w:rsid w:val="00EF0D08"/>
    <w:rsid w:val="00EF1B07"/>
    <w:rsid w:val="00EF24E3"/>
    <w:rsid w:val="00EF2BB5"/>
    <w:rsid w:val="00EF4A61"/>
    <w:rsid w:val="00EF510D"/>
    <w:rsid w:val="00EF570F"/>
    <w:rsid w:val="00EF57B2"/>
    <w:rsid w:val="00EF5A74"/>
    <w:rsid w:val="00EF66AA"/>
    <w:rsid w:val="00EF6DAC"/>
    <w:rsid w:val="00F0064A"/>
    <w:rsid w:val="00F009DA"/>
    <w:rsid w:val="00F00DA5"/>
    <w:rsid w:val="00F016F5"/>
    <w:rsid w:val="00F02A6B"/>
    <w:rsid w:val="00F0328E"/>
    <w:rsid w:val="00F033EE"/>
    <w:rsid w:val="00F03A53"/>
    <w:rsid w:val="00F051B3"/>
    <w:rsid w:val="00F05B0F"/>
    <w:rsid w:val="00F07DBF"/>
    <w:rsid w:val="00F10340"/>
    <w:rsid w:val="00F10369"/>
    <w:rsid w:val="00F10442"/>
    <w:rsid w:val="00F1046C"/>
    <w:rsid w:val="00F10551"/>
    <w:rsid w:val="00F15FAD"/>
    <w:rsid w:val="00F20521"/>
    <w:rsid w:val="00F21B0A"/>
    <w:rsid w:val="00F221D3"/>
    <w:rsid w:val="00F227B8"/>
    <w:rsid w:val="00F23012"/>
    <w:rsid w:val="00F23E68"/>
    <w:rsid w:val="00F23F2D"/>
    <w:rsid w:val="00F24B50"/>
    <w:rsid w:val="00F25078"/>
    <w:rsid w:val="00F253D0"/>
    <w:rsid w:val="00F25D8A"/>
    <w:rsid w:val="00F264CF"/>
    <w:rsid w:val="00F30444"/>
    <w:rsid w:val="00F30720"/>
    <w:rsid w:val="00F30D5B"/>
    <w:rsid w:val="00F350EC"/>
    <w:rsid w:val="00F351E0"/>
    <w:rsid w:val="00F3616D"/>
    <w:rsid w:val="00F379EC"/>
    <w:rsid w:val="00F41996"/>
    <w:rsid w:val="00F4224B"/>
    <w:rsid w:val="00F44101"/>
    <w:rsid w:val="00F45924"/>
    <w:rsid w:val="00F463ED"/>
    <w:rsid w:val="00F470D5"/>
    <w:rsid w:val="00F5074F"/>
    <w:rsid w:val="00F50C1C"/>
    <w:rsid w:val="00F5126B"/>
    <w:rsid w:val="00F5151A"/>
    <w:rsid w:val="00F51817"/>
    <w:rsid w:val="00F519E8"/>
    <w:rsid w:val="00F52B10"/>
    <w:rsid w:val="00F534CD"/>
    <w:rsid w:val="00F54881"/>
    <w:rsid w:val="00F566B9"/>
    <w:rsid w:val="00F57CBD"/>
    <w:rsid w:val="00F57F2D"/>
    <w:rsid w:val="00F61401"/>
    <w:rsid w:val="00F63625"/>
    <w:rsid w:val="00F64C7F"/>
    <w:rsid w:val="00F65C51"/>
    <w:rsid w:val="00F66283"/>
    <w:rsid w:val="00F6798F"/>
    <w:rsid w:val="00F67BDD"/>
    <w:rsid w:val="00F67EDD"/>
    <w:rsid w:val="00F67F9E"/>
    <w:rsid w:val="00F70D12"/>
    <w:rsid w:val="00F70EFD"/>
    <w:rsid w:val="00F71786"/>
    <w:rsid w:val="00F721C5"/>
    <w:rsid w:val="00F7401E"/>
    <w:rsid w:val="00F74381"/>
    <w:rsid w:val="00F75200"/>
    <w:rsid w:val="00F7603D"/>
    <w:rsid w:val="00F7610A"/>
    <w:rsid w:val="00F7761B"/>
    <w:rsid w:val="00F80053"/>
    <w:rsid w:val="00F81DCE"/>
    <w:rsid w:val="00F8212A"/>
    <w:rsid w:val="00F823E6"/>
    <w:rsid w:val="00F82BCB"/>
    <w:rsid w:val="00F82F10"/>
    <w:rsid w:val="00F83B71"/>
    <w:rsid w:val="00F84C73"/>
    <w:rsid w:val="00F852A8"/>
    <w:rsid w:val="00F85475"/>
    <w:rsid w:val="00F862D7"/>
    <w:rsid w:val="00F86A25"/>
    <w:rsid w:val="00F87655"/>
    <w:rsid w:val="00F87AAB"/>
    <w:rsid w:val="00F907EA"/>
    <w:rsid w:val="00F92942"/>
    <w:rsid w:val="00F93A52"/>
    <w:rsid w:val="00F969EC"/>
    <w:rsid w:val="00F96F9D"/>
    <w:rsid w:val="00FA0866"/>
    <w:rsid w:val="00FA0B24"/>
    <w:rsid w:val="00FA291B"/>
    <w:rsid w:val="00FA2D3E"/>
    <w:rsid w:val="00FA3EA4"/>
    <w:rsid w:val="00FA4242"/>
    <w:rsid w:val="00FA54F8"/>
    <w:rsid w:val="00FA5BF9"/>
    <w:rsid w:val="00FA7015"/>
    <w:rsid w:val="00FA7755"/>
    <w:rsid w:val="00FA783C"/>
    <w:rsid w:val="00FA7C80"/>
    <w:rsid w:val="00FB0277"/>
    <w:rsid w:val="00FB22BD"/>
    <w:rsid w:val="00FB2B54"/>
    <w:rsid w:val="00FB2D6F"/>
    <w:rsid w:val="00FB351F"/>
    <w:rsid w:val="00FB36AA"/>
    <w:rsid w:val="00FB44B2"/>
    <w:rsid w:val="00FB6DB0"/>
    <w:rsid w:val="00FB704F"/>
    <w:rsid w:val="00FB710F"/>
    <w:rsid w:val="00FB7C98"/>
    <w:rsid w:val="00FC00E5"/>
    <w:rsid w:val="00FC044F"/>
    <w:rsid w:val="00FC082D"/>
    <w:rsid w:val="00FC1BE4"/>
    <w:rsid w:val="00FC1C65"/>
    <w:rsid w:val="00FC460E"/>
    <w:rsid w:val="00FC6F95"/>
    <w:rsid w:val="00FD0FA5"/>
    <w:rsid w:val="00FD140D"/>
    <w:rsid w:val="00FD2706"/>
    <w:rsid w:val="00FD61E9"/>
    <w:rsid w:val="00FD7B84"/>
    <w:rsid w:val="00FE0AEF"/>
    <w:rsid w:val="00FE16A5"/>
    <w:rsid w:val="00FE2A7E"/>
    <w:rsid w:val="00FE591E"/>
    <w:rsid w:val="00FE5EC1"/>
    <w:rsid w:val="00FE5EE8"/>
    <w:rsid w:val="00FF0609"/>
    <w:rsid w:val="00FF1E5B"/>
    <w:rsid w:val="00FF22CE"/>
    <w:rsid w:val="00FF3087"/>
    <w:rsid w:val="00FF34DB"/>
    <w:rsid w:val="00FF385E"/>
    <w:rsid w:val="00FF3CDE"/>
    <w:rsid w:val="00FF3D69"/>
    <w:rsid w:val="00FF58A1"/>
    <w:rsid w:val="00FF5C1F"/>
    <w:rsid w:val="00FF6266"/>
    <w:rsid w:val="00FF65B5"/>
    <w:rsid w:val="00FF6C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22"/>
    <o:shapelayout v:ext="edit">
      <o:idmap v:ext="edit" data="1"/>
      <o:rules v:ext="edit">
        <o:r id="V:Rule1" type="connector" idref="#_x0000_s1234"/>
        <o:r id="V:Rule2" type="connector" idref="#_x0000_s1315"/>
        <o:r id="V:Rule3" type="connector" idref="#_x0000_s1168"/>
        <o:r id="V:Rule4" type="connector" idref="#_x0000_s1212"/>
        <o:r id="V:Rule5" type="connector" idref="#_x0000_s1310"/>
        <o:r id="V:Rule6" type="connector" idref="#_x0000_s1213"/>
        <o:r id="V:Rule7" type="connector" idref="#_x0000_s1305"/>
        <o:r id="V:Rule8" type="connector" idref="#_x0000_s1316"/>
        <o:r id="V:Rule9" type="connector" idref="#_x0000_s1232"/>
        <o:r id="V:Rule10" type="connector" idref="#_x0000_s1048"/>
        <o:r id="V:Rule11" type="connector" idref="#_x0000_s1167"/>
        <o:r id="V:Rule12" type="connector" idref="#_x0000_s1215"/>
        <o:r id="V:Rule13" type="connector" idref="#_x0000_s1303"/>
        <o:r id="V:Rule14" type="connector" idref="#_x0000_s1314"/>
        <o:r id="V:Rule15" type="connector" idref="#_x0000_s1236"/>
        <o:r id="V:Rule16" type="connector" idref="#_x0000_s1287"/>
        <o:r id="V:Rule17" type="connector" idref="#_x0000_s1054"/>
        <o:r id="V:Rule18" type="connector" idref="#_x0000_s1237"/>
        <o:r id="V:Rule19" type="connector" idref="#_x0000_s1313"/>
        <o:r id="V:Rule20" type="connector" idref="#_x0000_s1286"/>
        <o:r id="V:Rule21" type="connector" idref="#_x0000_s1166"/>
        <o:r id="V:Rule22" type="connector" idref="#_x0000_s1053"/>
        <o:r id="V:Rule23" type="connector" idref="#_x0000_s1214"/>
        <o:r id="V:Rule24" type="connector" idref="#_x0000_s1304"/>
        <o:r id="V:Rule25" type="connector" idref="#_x0000_s1291"/>
        <o:r id="V:Rule26" type="connector" idref="#_x0000_s1222"/>
        <o:r id="V:Rule27" type="connector" idref="#_x0000_s1170"/>
        <o:r id="V:Rule28" type="connector" idref="#_x0000_s1045"/>
        <o:r id="V:Rule29" type="connector" idref="#_x0000_s1318"/>
        <o:r id="V:Rule30" type="connector" idref="#_x0000_s1243"/>
        <o:r id="V:Rule31" type="connector" idref="#_x0000_s1135"/>
        <o:r id="V:Rule32" type="connector" idref="#_x0000_s1172"/>
        <o:r id="V:Rule33" type="connector" idref="#_x0000_s1044"/>
        <o:r id="V:Rule34" type="connector" idref="#_x0000_s1244"/>
        <o:r id="V:Rule35" type="connector" idref="#_x0000_s1317"/>
        <o:r id="V:Rule36" type="connector" idref="#_x0000_s1136"/>
        <o:r id="V:Rule37" type="connector" idref="#_x0000_s1296"/>
        <o:r id="V:Rule38" type="connector" idref="#_x0000_s1220"/>
        <o:r id="V:Rule39" type="connector" idref="#_x0000_s1202"/>
        <o:r id="V:Rule40" type="connector" idref="#_x0000_s1038"/>
        <o:r id="V:Rule41" type="connector" idref="#_x0000_s1174"/>
        <o:r id="V:Rule42" type="connector" idref="#_x0000_s1242"/>
        <o:r id="V:Rule43" type="connector" idref="#_x0000_s1319"/>
        <o:r id="V:Rule44" type="connector" idref="#_x0000_s1298"/>
        <o:r id="V:Rule45" type="connector" idref="#_x0000_s1272"/>
        <o:r id="V:Rule46" type="connector" idref="#_x0000_s1217"/>
        <o:r id="V:Rule47" type="connector" idref="#_x0000_s1297"/>
        <o:r id="V:Rule48" type="connector" idref="#_x0000_s1273"/>
        <o:r id="V:Rule49" type="connector" idref="#_x0000_s1218"/>
        <o:r id="V:Rule50" type="connector" idref="#_x0000_s1043"/>
        <o:r id="V:Rule51" type="connector" idref="#_x0000_s1201"/>
        <o:r id="V:Rule52" type="connector" idref="#_x0000_s1173"/>
        <o:r id="V:Rule53" type="connector" idref="#_x0000_s1238"/>
        <o:r id="V:Rule54" type="connector" idref="#_x0000_s1190"/>
        <o:r id="V:Rule55" type="connector" idref="#_x0000_s1062"/>
        <o:r id="V:Rule56" type="connector" idref="#_x0000_s1283"/>
        <o:r id="V:Rule57" type="connector" idref="#_x0000_s1254"/>
        <o:r id="V:Rule58" type="connector" idref="#_x0000_s1311"/>
        <o:r id="V:Rule59" type="connector" idref="#_x0000_s1138"/>
        <o:r id="V:Rule60" type="connector" idref="#_x0000_s1252"/>
        <o:r id="V:Rule61" type="connector" idref="#_x0000_s1312"/>
        <o:r id="V:Rule62" type="connector" idref="#_x0000_s1137"/>
        <o:r id="V:Rule63" type="connector" idref="#_x0000_s1183"/>
        <o:r id="V:Rule64" type="connector" idref="#_x0000_s1063"/>
        <o:r id="V:Rule65" type="connector" idref="#_x0000_s1282"/>
        <o:r id="V:Rule66" type="connector" idref="#_x0000_s1247"/>
        <o:r id="V:Rule67" type="connector" idref="#_x0000_s1143"/>
        <o:r id="V:Rule68" type="connector" idref="#_x0000_s1189"/>
        <o:r id="V:Rule69" type="connector" idref="#_x0000_s1149"/>
        <o:r id="V:Rule70" type="connector" idref="#_x0000_s1284"/>
        <o:r id="V:Rule71" type="connector" idref="#_x0000_s1188"/>
        <o:r id="V:Rule72" type="connector" idref="#_x0000_s1145"/>
        <o:r id="V:Rule73" type="connector" idref="#_x0000_s1285"/>
        <o:r id="V:Rule74" type="connector" idref="#_x0000_s1248"/>
        <o:r id="V:Rule75" type="connector" idref="#_x0000_s1153"/>
        <o:r id="V:Rule76" type="connector" idref="#_x0000_s1230"/>
        <o:r id="V:Rule77" type="connector" idref="#_x0000_s1160"/>
        <o:r id="V:Rule78" type="connector" idref="#_x0000_s1260"/>
        <o:r id="V:Rule79" type="connector" idref="#_x0000_s1280"/>
        <o:r id="V:Rule80" type="connector" idref="#_x0000_s1131"/>
        <o:r id="V:Rule81" type="connector" idref="#_x0000_s1246"/>
        <o:r id="V:Rule82" type="connector" idref="#_x0000_s1197"/>
        <o:r id="V:Rule83" type="connector" idref="#_x0000_s1046"/>
        <o:r id="V:Rule84" type="connector" idref="#_x0000_s1281"/>
        <o:r id="V:Rule85" type="connector" idref="#_x0000_s1152"/>
        <o:r id="V:Rule86" type="connector" idref="#_x0000_s1245"/>
        <o:r id="V:Rule87" type="connector" idref="#_x0000_s1057"/>
        <o:r id="V:Rule88" type="connector" idref="#_x0000_s1192"/>
        <o:r id="V:Rule89" type="connector" idref="#_x0000_s1231"/>
        <o:r id="V:Rule90" type="connector" idref="#_x0000_s1265"/>
        <o:r id="V:Rule91" type="connector" idref="#_x0000_s1279"/>
        <o:r id="V:Rule92" type="connector" idref="#_x0000_s1150"/>
        <o:r id="V:Rule93" type="connector" idref="#_x0000_s1176"/>
        <o:r id="V:Rule94" type="connector" idref="#_x0000_s1198"/>
        <o:r id="V:Rule95" type="connector" idref="#_x0000_s1155"/>
        <o:r id="V:Rule96" type="connector" idref="#_x0000_s1267"/>
        <o:r id="V:Rule97" type="connector" idref="#_x0000_s1154"/>
        <o:r id="V:Rule98" type="connector" idref="#_x0000_s1266"/>
        <o:r id="V:Rule99" type="connector" idref="#_x0000_s1274"/>
        <o:r id="V:Rule100" type="connector" idref="#_x0000_s1151"/>
        <o:r id="V:Rule101" type="connector" idref="#_x0000_s1177"/>
        <o:r id="V:Rule102" type="connector" idref="#_x0000_s1199"/>
      </o:rules>
    </o:shapelayout>
  </w:shapeDefaults>
  <w:decimalSymbol w:val="."/>
  <w:listSeparator w:val=","/>
  <w15:docId w15:val="{76A77EA0-38D6-420C-9E96-C5325AFF45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15C4F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</Pages>
  <Words>77</Words>
  <Characters>444</Characters>
  <Application>Microsoft Office Word</Application>
  <DocSecurity>0</DocSecurity>
  <Lines>3</Lines>
  <Paragraphs>1</Paragraphs>
  <ScaleCrop>false</ScaleCrop>
  <Company>bh</Company>
  <LinksUpToDate>false</LinksUpToDate>
  <CharactersWithSpaces>5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</dc:creator>
  <cp:keywords/>
  <dc:description/>
  <cp:lastModifiedBy>陈惠英</cp:lastModifiedBy>
  <cp:revision>7</cp:revision>
  <dcterms:created xsi:type="dcterms:W3CDTF">2013-03-27T08:47:00Z</dcterms:created>
  <dcterms:modified xsi:type="dcterms:W3CDTF">2015-06-09T07:59:00Z</dcterms:modified>
</cp:coreProperties>
</file>